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06A7" w:rsidRPr="00610233" w:rsidRDefault="002C06A7" w:rsidP="00610233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10233">
        <w:rPr>
          <w:rFonts w:ascii="Times New Roman" w:hAnsi="Times New Roman" w:cs="Times New Roman"/>
          <w:b/>
          <w:color w:val="FF0000"/>
          <w:sz w:val="36"/>
          <w:szCs w:val="28"/>
        </w:rPr>
        <w:t xml:space="preserve">CHỦ ĐỀ 3: </w:t>
      </w:r>
      <w:r w:rsidR="00943AE0" w:rsidRPr="00610233">
        <w:rPr>
          <w:rFonts w:ascii="Times New Roman" w:hAnsi="Times New Roman" w:cs="Times New Roman"/>
          <w:b/>
          <w:color w:val="FF0000"/>
          <w:sz w:val="36"/>
          <w:szCs w:val="28"/>
        </w:rPr>
        <w:t>PHÉP CỘ</w:t>
      </w:r>
      <w:r w:rsidR="007B1C6B" w:rsidRPr="00610233">
        <w:rPr>
          <w:rFonts w:ascii="Times New Roman" w:hAnsi="Times New Roman" w:cs="Times New Roman"/>
          <w:b/>
          <w:color w:val="FF0000"/>
          <w:sz w:val="36"/>
          <w:szCs w:val="28"/>
        </w:rPr>
        <w:t>NG VÀ PHÉP NHÂN</w:t>
      </w:r>
      <w:r w:rsidR="00943AE0" w:rsidRPr="00610233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</w:p>
    <w:p w:rsidR="002C06A7" w:rsidRPr="00E34A1F" w:rsidRDefault="002C06A7" w:rsidP="00610233">
      <w:pPr>
        <w:rPr>
          <w:rFonts w:ascii="Times New Roman" w:hAnsi="Times New Roman" w:cs="Times New Roman"/>
          <w:b/>
          <w:sz w:val="28"/>
          <w:szCs w:val="28"/>
        </w:rPr>
      </w:pPr>
    </w:p>
    <w:p w:rsidR="002C06A7" w:rsidRPr="00610233" w:rsidRDefault="002C06A7" w:rsidP="00610233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610233">
        <w:rPr>
          <w:rFonts w:ascii="Times New Roman" w:hAnsi="Times New Roman" w:cs="Times New Roman"/>
          <w:b/>
          <w:color w:val="0000CC"/>
          <w:sz w:val="28"/>
          <w:szCs w:val="28"/>
        </w:rPr>
        <w:t>A/ KIẾN THỨC CẦN NHỚ.</w:t>
      </w:r>
    </w:p>
    <w:p w:rsidR="002C06A7" w:rsidRPr="00E34A1F" w:rsidRDefault="00282138" w:rsidP="00610233">
      <w:pPr>
        <w:rPr>
          <w:rFonts w:ascii="Times New Roman" w:eastAsia="Calibri" w:hAnsi="Times New Roman" w:cs="Times New Roman"/>
          <w:sz w:val="28"/>
          <w:szCs w:val="28"/>
        </w:rPr>
      </w:pPr>
      <w:r w:rsidRPr="00610233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1/</w:t>
      </w:r>
      <w:r w:rsidR="002C06A7" w:rsidRPr="00610233">
        <w:rPr>
          <w:rFonts w:ascii="Times New Roman" w:eastAsia="Calibri" w:hAnsi="Times New Roman" w:cs="Times New Roman"/>
          <w:b/>
          <w:color w:val="0000CC"/>
          <w:sz w:val="28"/>
          <w:szCs w:val="28"/>
        </w:rPr>
        <w:t xml:space="preserve"> Phép cộng</w:t>
      </w:r>
      <w:r w:rsidR="002C06A7" w:rsidRPr="00610233">
        <w:rPr>
          <w:rFonts w:ascii="Times New Roman" w:hAnsi="Times New Roman" w:cs="Times New Roman"/>
          <w:color w:val="0000CC"/>
          <w:sz w:val="28"/>
          <w:szCs w:val="28"/>
        </w:rPr>
        <w:t>:</w:t>
      </w:r>
      <w:r w:rsidR="002C06A7" w:rsidRPr="00E34A1F">
        <w:rPr>
          <w:rFonts w:ascii="Times New Roman" w:hAnsi="Times New Roman" w:cs="Times New Roman"/>
          <w:sz w:val="28"/>
          <w:szCs w:val="28"/>
        </w:rPr>
        <w:t xml:space="preserve">        </w:t>
      </w:r>
      <w:r w:rsidR="002C06A7" w:rsidRPr="00E34A1F">
        <w:rPr>
          <w:rFonts w:ascii="Times New Roman" w:eastAsia="Calibri" w:hAnsi="Times New Roman" w:cs="Times New Roman"/>
          <w:sz w:val="28"/>
          <w:szCs w:val="28"/>
        </w:rPr>
        <w:t xml:space="preserve">a  </w:t>
      </w:r>
      <w:r w:rsidRPr="00E34A1F">
        <w:rPr>
          <w:rFonts w:ascii="Times New Roman" w:hAnsi="Times New Roman" w:cs="Times New Roman"/>
          <w:sz w:val="28"/>
          <w:szCs w:val="28"/>
        </w:rPr>
        <w:t xml:space="preserve">  </w:t>
      </w:r>
      <w:r w:rsidR="002C06A7" w:rsidRPr="00E34A1F">
        <w:rPr>
          <w:rFonts w:ascii="Times New Roman" w:eastAsia="Calibri" w:hAnsi="Times New Roman" w:cs="Times New Roman"/>
          <w:sz w:val="28"/>
          <w:szCs w:val="28"/>
        </w:rPr>
        <w:t xml:space="preserve">+  </w:t>
      </w:r>
      <w:r w:rsidR="002C06A7" w:rsidRPr="00E34A1F">
        <w:rPr>
          <w:rFonts w:ascii="Times New Roman" w:hAnsi="Times New Roman" w:cs="Times New Roman"/>
          <w:sz w:val="28"/>
          <w:szCs w:val="28"/>
        </w:rPr>
        <w:t xml:space="preserve">     </w:t>
      </w:r>
      <w:r w:rsidR="002C06A7" w:rsidRPr="00E34A1F">
        <w:rPr>
          <w:rFonts w:ascii="Times New Roman" w:eastAsia="Calibri" w:hAnsi="Times New Roman" w:cs="Times New Roman"/>
          <w:sz w:val="28"/>
          <w:szCs w:val="28"/>
        </w:rPr>
        <w:t xml:space="preserve">b  </w:t>
      </w:r>
      <w:r w:rsidRPr="00E34A1F">
        <w:rPr>
          <w:rFonts w:ascii="Times New Roman" w:hAnsi="Times New Roman" w:cs="Times New Roman"/>
          <w:sz w:val="28"/>
          <w:szCs w:val="28"/>
        </w:rPr>
        <w:t xml:space="preserve">      </w:t>
      </w:r>
      <w:r w:rsidR="002C06A7" w:rsidRPr="00E34A1F">
        <w:rPr>
          <w:rFonts w:ascii="Times New Roman" w:eastAsia="Calibri" w:hAnsi="Times New Roman" w:cs="Times New Roman"/>
          <w:sz w:val="28"/>
          <w:szCs w:val="28"/>
        </w:rPr>
        <w:t>=  c</w:t>
      </w:r>
    </w:p>
    <w:p w:rsidR="002C06A7" w:rsidRPr="00E34A1F" w:rsidRDefault="002C06A7" w:rsidP="00610233">
      <w:pPr>
        <w:rPr>
          <w:rFonts w:ascii="Times New Roman" w:eastAsia="Calibri" w:hAnsi="Times New Roman" w:cs="Times New Roman"/>
          <w:sz w:val="28"/>
          <w:szCs w:val="28"/>
        </w:rPr>
      </w:pPr>
      <w:r w:rsidRPr="00E34A1F">
        <w:rPr>
          <w:rFonts w:ascii="Times New Roman" w:eastAsia="Calibri" w:hAnsi="Times New Roman" w:cs="Times New Roman"/>
          <w:sz w:val="28"/>
          <w:szCs w:val="28"/>
        </w:rPr>
        <w:tab/>
      </w:r>
      <w:r w:rsidRPr="00E34A1F">
        <w:rPr>
          <w:rFonts w:ascii="Times New Roman" w:eastAsia="Calibri" w:hAnsi="Times New Roman" w:cs="Times New Roman"/>
          <w:sz w:val="28"/>
          <w:szCs w:val="28"/>
        </w:rPr>
        <w:tab/>
        <w:t xml:space="preserve"> (số hạng) + (số hạng) = (tổng)</w:t>
      </w:r>
    </w:p>
    <w:p w:rsidR="002C06A7" w:rsidRPr="00E34A1F" w:rsidRDefault="00282138" w:rsidP="00610233">
      <w:pPr>
        <w:rPr>
          <w:rFonts w:ascii="Times New Roman" w:hAnsi="Times New Roman" w:cs="Times New Roman"/>
          <w:sz w:val="28"/>
          <w:szCs w:val="28"/>
        </w:rPr>
      </w:pPr>
      <w:r w:rsidRPr="00610233">
        <w:rPr>
          <w:rFonts w:ascii="Times New Roman" w:eastAsia="Calibri" w:hAnsi="Times New Roman" w:cs="Times New Roman"/>
          <w:b/>
          <w:color w:val="0000CC"/>
          <w:sz w:val="28"/>
          <w:szCs w:val="28"/>
        </w:rPr>
        <w:t>2/</w:t>
      </w:r>
      <w:r w:rsidR="002C06A7" w:rsidRPr="00610233">
        <w:rPr>
          <w:rFonts w:ascii="Times New Roman" w:eastAsia="Calibri" w:hAnsi="Times New Roman" w:cs="Times New Roman"/>
          <w:b/>
          <w:color w:val="0000CC"/>
          <w:sz w:val="28"/>
          <w:szCs w:val="28"/>
        </w:rPr>
        <w:t xml:space="preserve"> Phép nhân</w:t>
      </w:r>
      <w:r w:rsidRPr="00610233">
        <w:rPr>
          <w:rFonts w:ascii="Times New Roman" w:hAnsi="Times New Roman" w:cs="Times New Roman"/>
          <w:color w:val="0000CC"/>
          <w:sz w:val="28"/>
          <w:szCs w:val="28"/>
        </w:rPr>
        <w:t>:</w:t>
      </w:r>
      <w:r w:rsidRPr="00E34A1F">
        <w:rPr>
          <w:rFonts w:ascii="Times New Roman" w:hAnsi="Times New Roman" w:cs="Times New Roman"/>
          <w:sz w:val="28"/>
          <w:szCs w:val="28"/>
        </w:rPr>
        <w:t xml:space="preserve"> </w:t>
      </w:r>
      <w:r w:rsidRPr="00E34A1F">
        <w:rPr>
          <w:rFonts w:ascii="Times New Roman" w:hAnsi="Times New Roman" w:cs="Times New Roman"/>
          <w:sz w:val="28"/>
          <w:szCs w:val="28"/>
        </w:rPr>
        <w:tab/>
      </w:r>
      <w:r w:rsidR="002C06A7" w:rsidRPr="00E34A1F">
        <w:rPr>
          <w:rFonts w:ascii="Times New Roman" w:eastAsia="Calibri" w:hAnsi="Times New Roman" w:cs="Times New Roman"/>
          <w:sz w:val="28"/>
          <w:szCs w:val="28"/>
        </w:rPr>
        <w:t xml:space="preserve">a  </w:t>
      </w:r>
      <w:r w:rsidRPr="00E34A1F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2C06A7" w:rsidRPr="00E34A1F">
        <w:rPr>
          <w:rFonts w:ascii="Times New Roman" w:eastAsia="Calibri" w:hAnsi="Times New Roman" w:cs="Times New Roman"/>
          <w:sz w:val="28"/>
          <w:szCs w:val="28"/>
        </w:rPr>
        <w:t xml:space="preserve">.  </w:t>
      </w:r>
      <w:r w:rsidRPr="00E34A1F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="002C06A7" w:rsidRPr="00E34A1F">
        <w:rPr>
          <w:rFonts w:ascii="Times New Roman" w:eastAsia="Calibri" w:hAnsi="Times New Roman" w:cs="Times New Roman"/>
          <w:sz w:val="28"/>
          <w:szCs w:val="28"/>
        </w:rPr>
        <w:t xml:space="preserve">b    </w:t>
      </w:r>
      <w:r w:rsidRPr="00E34A1F">
        <w:rPr>
          <w:rFonts w:ascii="Times New Roman" w:hAnsi="Times New Roman" w:cs="Times New Roman"/>
          <w:sz w:val="28"/>
          <w:szCs w:val="28"/>
        </w:rPr>
        <w:t xml:space="preserve">      </w:t>
      </w:r>
      <w:r w:rsidR="002C06A7" w:rsidRPr="00E34A1F">
        <w:rPr>
          <w:rFonts w:ascii="Times New Roman" w:eastAsia="Calibri" w:hAnsi="Times New Roman" w:cs="Times New Roman"/>
          <w:sz w:val="28"/>
          <w:szCs w:val="28"/>
        </w:rPr>
        <w:t>= d</w:t>
      </w:r>
    </w:p>
    <w:p w:rsidR="002C06A7" w:rsidRPr="00E34A1F" w:rsidRDefault="002C06A7" w:rsidP="00610233">
      <w:pPr>
        <w:ind w:firstLine="720"/>
        <w:rPr>
          <w:rFonts w:ascii="Times New Roman" w:eastAsia="Calibri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E34A1F">
        <w:rPr>
          <w:rFonts w:ascii="Times New Roman" w:eastAsia="Calibri" w:hAnsi="Times New Roman" w:cs="Times New Roman"/>
          <w:sz w:val="28"/>
          <w:szCs w:val="28"/>
        </w:rPr>
        <w:t xml:space="preserve"> (thừa số) . (thừa số)  = (tích)</w:t>
      </w:r>
    </w:p>
    <w:p w:rsidR="00F3534B" w:rsidRPr="00610233" w:rsidRDefault="00282138" w:rsidP="00610233">
      <w:pPr>
        <w:rPr>
          <w:rFonts w:ascii="Times New Roman" w:eastAsia="Calibri" w:hAnsi="Times New Roman" w:cs="Times New Roman"/>
          <w:b/>
          <w:color w:val="0000CC"/>
          <w:sz w:val="28"/>
          <w:szCs w:val="28"/>
          <w:lang w:val="pt-BR"/>
        </w:rPr>
      </w:pPr>
      <w:r w:rsidRPr="00610233">
        <w:rPr>
          <w:rFonts w:ascii="Times New Roman" w:eastAsia="Calibri" w:hAnsi="Times New Roman" w:cs="Times New Roman"/>
          <w:b/>
          <w:color w:val="0000CC"/>
          <w:sz w:val="28"/>
          <w:szCs w:val="28"/>
          <w:lang w:val="pt-BR"/>
        </w:rPr>
        <w:t>3/</w:t>
      </w:r>
      <w:r w:rsidR="00F3534B" w:rsidRPr="00610233">
        <w:rPr>
          <w:rFonts w:ascii="Times New Roman" w:eastAsia="Calibri" w:hAnsi="Times New Roman" w:cs="Times New Roman"/>
          <w:b/>
          <w:color w:val="0000CC"/>
          <w:sz w:val="28"/>
          <w:szCs w:val="28"/>
          <w:lang w:val="pt-BR"/>
        </w:rPr>
        <w:t xml:space="preserve"> Tính chất của phép cộng và phép nhân số tự nhiên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12"/>
        <w:gridCol w:w="3312"/>
        <w:gridCol w:w="3312"/>
      </w:tblGrid>
      <w:tr w:rsidR="00F3534B" w:rsidRPr="00E34A1F" w:rsidTr="00F3534B">
        <w:trPr>
          <w:jc w:val="center"/>
        </w:trPr>
        <w:tc>
          <w:tcPr>
            <w:tcW w:w="3312" w:type="dxa"/>
            <w:tcBorders>
              <w:tl2br w:val="single" w:sz="4" w:space="0" w:color="auto"/>
            </w:tcBorders>
          </w:tcPr>
          <w:p w:rsidR="00F3534B" w:rsidRPr="00E34A1F" w:rsidRDefault="00F3534B" w:rsidP="00610233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  <w:lang w:val="pt-BR"/>
              </w:rPr>
              <w:t xml:space="preserve">                      </w:t>
            </w: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Phép tính</w:t>
            </w:r>
          </w:p>
          <w:p w:rsidR="00F3534B" w:rsidRPr="00E34A1F" w:rsidRDefault="00F3534B" w:rsidP="00610233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Tính chất</w:t>
            </w:r>
          </w:p>
        </w:tc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Cộng</w:t>
            </w:r>
          </w:p>
        </w:tc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Nhân</w:t>
            </w:r>
          </w:p>
        </w:tc>
      </w:tr>
      <w:tr w:rsidR="00F3534B" w:rsidRPr="00E34A1F" w:rsidTr="00F3534B">
        <w:trPr>
          <w:jc w:val="center"/>
        </w:trPr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Giao hoán</w:t>
            </w:r>
          </w:p>
        </w:tc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a + b = b + a</w:t>
            </w:r>
          </w:p>
        </w:tc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a . b = b . a</w:t>
            </w:r>
          </w:p>
        </w:tc>
      </w:tr>
      <w:tr w:rsidR="00F3534B" w:rsidRPr="00E34A1F" w:rsidTr="00F3534B">
        <w:trPr>
          <w:jc w:val="center"/>
        </w:trPr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Kết hợp</w:t>
            </w:r>
          </w:p>
        </w:tc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(a + b) + c = a + (b + c)</w:t>
            </w:r>
          </w:p>
        </w:tc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(a . b) .c = a . (b . c)</w:t>
            </w:r>
          </w:p>
        </w:tc>
      </w:tr>
      <w:tr w:rsidR="00F3534B" w:rsidRPr="00E34A1F" w:rsidTr="00F3534B">
        <w:trPr>
          <w:jc w:val="center"/>
        </w:trPr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Cộng với số 0</w:t>
            </w:r>
          </w:p>
        </w:tc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a + 0 = 0 + a = a</w:t>
            </w:r>
          </w:p>
        </w:tc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F3534B" w:rsidRPr="00E34A1F" w:rsidTr="00F3534B">
        <w:trPr>
          <w:jc w:val="center"/>
        </w:trPr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Nhân với số 1</w:t>
            </w:r>
          </w:p>
        </w:tc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a . 1 = 1 . a = a</w:t>
            </w:r>
          </w:p>
        </w:tc>
      </w:tr>
      <w:tr w:rsidR="00F3534B" w:rsidRPr="00E34A1F" w:rsidTr="00F3534B">
        <w:trPr>
          <w:jc w:val="center"/>
        </w:trPr>
        <w:tc>
          <w:tcPr>
            <w:tcW w:w="3312" w:type="dxa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Phân phối của phép nhân đối với phép cộng</w:t>
            </w:r>
          </w:p>
        </w:tc>
        <w:tc>
          <w:tcPr>
            <w:tcW w:w="6624" w:type="dxa"/>
            <w:gridSpan w:val="2"/>
            <w:vAlign w:val="center"/>
          </w:tcPr>
          <w:p w:rsidR="00F3534B" w:rsidRPr="00E34A1F" w:rsidRDefault="00F3534B" w:rsidP="0061023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4A1F">
              <w:rPr>
                <w:rFonts w:ascii="Times New Roman" w:eastAsia="Calibri" w:hAnsi="Times New Roman" w:cs="Times New Roman"/>
                <w:sz w:val="28"/>
                <w:szCs w:val="28"/>
              </w:rPr>
              <w:t>a. (b + c) = ab + ac</w:t>
            </w:r>
          </w:p>
        </w:tc>
      </w:tr>
    </w:tbl>
    <w:p w:rsidR="00F3534B" w:rsidRPr="00E34A1F" w:rsidRDefault="00F3534B" w:rsidP="00610233">
      <w:pPr>
        <w:rPr>
          <w:rFonts w:ascii="Times New Roman" w:hAnsi="Times New Roman" w:cs="Times New Roman"/>
          <w:sz w:val="28"/>
          <w:szCs w:val="28"/>
        </w:rPr>
      </w:pPr>
    </w:p>
    <w:p w:rsidR="00282138" w:rsidRPr="00610233" w:rsidRDefault="00282138" w:rsidP="00610233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610233">
        <w:rPr>
          <w:rFonts w:ascii="Times New Roman" w:hAnsi="Times New Roman" w:cs="Times New Roman"/>
          <w:b/>
          <w:color w:val="0000CC"/>
          <w:sz w:val="28"/>
          <w:szCs w:val="28"/>
        </w:rPr>
        <w:t>4/ Chú ý:</w:t>
      </w:r>
    </w:p>
    <w:p w:rsidR="00282138" w:rsidRPr="00E34A1F" w:rsidRDefault="00282138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ab/>
        <w:t xml:space="preserve">+ </w:t>
      </w:r>
      <w:r w:rsidRPr="00E34A1F">
        <w:rPr>
          <w:rFonts w:ascii="Times New Roman" w:hAnsi="Times New Roman" w:cs="Times New Roman"/>
          <w:sz w:val="28"/>
          <w:szCs w:val="28"/>
        </w:rPr>
        <w:t>Tích của một số với 0 bằng 0</w:t>
      </w:r>
    </w:p>
    <w:p w:rsidR="00282138" w:rsidRPr="00E34A1F" w:rsidRDefault="00282138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ab/>
        <w:t>+ Nếu tích của hai thừa số bằng 0 thì ít nhất một thừa số bằng 0</w:t>
      </w:r>
    </w:p>
    <w:p w:rsidR="003E4AEC" w:rsidRPr="00610233" w:rsidRDefault="00F3534B" w:rsidP="00610233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610233">
        <w:rPr>
          <w:rFonts w:ascii="Times New Roman" w:hAnsi="Times New Roman" w:cs="Times New Roman"/>
          <w:b/>
          <w:color w:val="0000CC"/>
          <w:sz w:val="28"/>
          <w:szCs w:val="28"/>
        </w:rPr>
        <w:t>B/ CÁC DẠNG BÀI TẬP.</w:t>
      </w:r>
    </w:p>
    <w:p w:rsidR="00943AE0" w:rsidRPr="00610233" w:rsidRDefault="00943AE0" w:rsidP="00610233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610233">
        <w:rPr>
          <w:rFonts w:ascii="Times New Roman" w:hAnsi="Times New Roman" w:cs="Times New Roman"/>
          <w:b/>
          <w:color w:val="0000CC"/>
          <w:sz w:val="28"/>
          <w:szCs w:val="28"/>
        </w:rPr>
        <w:t>D</w:t>
      </w:r>
      <w:r w:rsidR="00D30EF1">
        <w:rPr>
          <w:rFonts w:ascii="Times New Roman" w:hAnsi="Times New Roman" w:cs="Times New Roman"/>
          <w:b/>
          <w:color w:val="0000CC"/>
          <w:sz w:val="28"/>
          <w:szCs w:val="28"/>
        </w:rPr>
        <w:t>ẠNG</w:t>
      </w:r>
      <w:r w:rsidRPr="00610233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1: C</w:t>
      </w:r>
      <w:r w:rsidR="00D30EF1">
        <w:rPr>
          <w:rFonts w:ascii="Times New Roman" w:hAnsi="Times New Roman" w:cs="Times New Roman"/>
          <w:b/>
          <w:color w:val="0000CC"/>
          <w:sz w:val="28"/>
          <w:szCs w:val="28"/>
        </w:rPr>
        <w:t>ÁC</w:t>
      </w:r>
      <w:r w:rsidRPr="00610233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="00D30EF1">
        <w:rPr>
          <w:rFonts w:ascii="Times New Roman" w:hAnsi="Times New Roman" w:cs="Times New Roman"/>
          <w:b/>
          <w:color w:val="0000CC"/>
          <w:sz w:val="28"/>
          <w:szCs w:val="28"/>
        </w:rPr>
        <w:t>BÀI</w:t>
      </w:r>
      <w:r w:rsidRPr="00610233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="00D30EF1">
        <w:rPr>
          <w:rFonts w:ascii="Times New Roman" w:hAnsi="Times New Roman" w:cs="Times New Roman"/>
          <w:b/>
          <w:color w:val="0000CC"/>
          <w:sz w:val="28"/>
          <w:szCs w:val="28"/>
        </w:rPr>
        <w:t>TOÁN</w:t>
      </w:r>
      <w:r w:rsidRPr="00610233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="00D30EF1">
        <w:rPr>
          <w:rFonts w:ascii="Times New Roman" w:hAnsi="Times New Roman" w:cs="Times New Roman"/>
          <w:b/>
          <w:color w:val="0000CC"/>
          <w:sz w:val="28"/>
          <w:szCs w:val="28"/>
        </w:rPr>
        <w:t>TÍNH</w:t>
      </w:r>
      <w:r w:rsidRPr="00610233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="00D30EF1">
        <w:rPr>
          <w:rFonts w:ascii="Times New Roman" w:hAnsi="Times New Roman" w:cs="Times New Roman"/>
          <w:b/>
          <w:color w:val="0000CC"/>
          <w:sz w:val="28"/>
          <w:szCs w:val="28"/>
        </w:rPr>
        <w:t>NHANH</w:t>
      </w:r>
    </w:p>
    <w:p w:rsidR="004A6EF5" w:rsidRPr="004A6EF5" w:rsidRDefault="004A6EF5" w:rsidP="00610233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4A6EF5">
        <w:rPr>
          <w:rFonts w:ascii="Times New Roman" w:hAnsi="Times New Roman" w:cs="Times New Roman"/>
          <w:b/>
          <w:i/>
          <w:sz w:val="28"/>
          <w:szCs w:val="28"/>
        </w:rPr>
        <w:t xml:space="preserve">+ </w:t>
      </w:r>
      <w:r w:rsidRPr="004A6EF5">
        <w:rPr>
          <w:rFonts w:ascii="Times New Roman" w:hAnsi="Times New Roman" w:cs="Times New Roman"/>
          <w:i/>
          <w:sz w:val="28"/>
          <w:szCs w:val="28"/>
        </w:rPr>
        <w:t>Nhóm các số có tổng tròn trục hoặc tạo ra phép nhân với số tròn trục.</w:t>
      </w:r>
    </w:p>
    <w:p w:rsidR="004A6EF5" w:rsidRPr="004A6EF5" w:rsidRDefault="004A6EF5" w:rsidP="00610233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4A6EF5">
        <w:rPr>
          <w:rFonts w:ascii="Times New Roman" w:hAnsi="Times New Roman" w:cs="Times New Roman"/>
          <w:i/>
          <w:sz w:val="28"/>
          <w:szCs w:val="28"/>
        </w:rPr>
        <w:t>+ Ta có thể thêm vào số hạng này đồng thời bớt đi số hạng kia với cùng một số.</w:t>
      </w:r>
    </w:p>
    <w:p w:rsidR="00185C06" w:rsidRDefault="004A6EF5" w:rsidP="00610233">
      <w:pPr>
        <w:rPr>
          <w:rFonts w:ascii="Times New Roman" w:hAnsi="Times New Roman" w:cs="Times New Roman"/>
          <w:i/>
          <w:sz w:val="28"/>
          <w:szCs w:val="28"/>
        </w:rPr>
      </w:pPr>
      <w:r w:rsidRPr="004A6EF5">
        <w:rPr>
          <w:rFonts w:ascii="Times New Roman" w:hAnsi="Times New Roman" w:cs="Times New Roman"/>
          <w:i/>
          <w:sz w:val="28"/>
          <w:szCs w:val="28"/>
        </w:rPr>
        <w:tab/>
        <w:t>+ Sử dụng tính chất phân phối của phép nhân đối với phép cộng.</w:t>
      </w:r>
    </w:p>
    <w:p w:rsidR="00185C06" w:rsidRDefault="00185C06" w:rsidP="00610233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  <w:lang w:val="nl-NL"/>
        </w:rPr>
        <w:t>Chú ý: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185C06" w:rsidRPr="00185C06" w:rsidRDefault="00185C06" w:rsidP="00610233">
      <w:pPr>
        <w:ind w:firstLine="720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185C06">
        <w:rPr>
          <w:rFonts w:ascii="Times New Roman" w:hAnsi="Times New Roman" w:cs="Times New Roman"/>
          <w:i/>
          <w:sz w:val="28"/>
          <w:szCs w:val="28"/>
        </w:rPr>
        <w:t xml:space="preserve">+ </w:t>
      </w:r>
      <w:r w:rsidRPr="00185C06">
        <w:rPr>
          <w:rFonts w:ascii="Times New Roman" w:hAnsi="Times New Roman" w:cs="Times New Roman"/>
          <w:i/>
          <w:sz w:val="28"/>
          <w:szCs w:val="28"/>
          <w:lang w:val="nl-NL"/>
        </w:rPr>
        <w:t xml:space="preserve">Quy tắc đặt thừa số chung : </w:t>
      </w:r>
    </w:p>
    <w:p w:rsidR="00185C06" w:rsidRPr="00185C06" w:rsidRDefault="00185C06" w:rsidP="00610233">
      <w:pPr>
        <w:ind w:left="720" w:firstLine="720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185C06">
        <w:rPr>
          <w:rFonts w:ascii="Times New Roman" w:hAnsi="Times New Roman" w:cs="Times New Roman"/>
          <w:i/>
          <w:sz w:val="28"/>
          <w:szCs w:val="28"/>
          <w:lang w:val="nl-NL"/>
        </w:rPr>
        <w:t xml:space="preserve">a. B + a.c = a. (b + c) hoặc a. b + a. c + a. d = a.(b + c + d) </w:t>
      </w:r>
    </w:p>
    <w:p w:rsidR="00185C06" w:rsidRPr="00185C06" w:rsidRDefault="00185C06" w:rsidP="00610233">
      <w:pPr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185C06">
        <w:rPr>
          <w:rFonts w:ascii="Times New Roman" w:hAnsi="Times New Roman" w:cs="Times New Roman"/>
          <w:i/>
          <w:sz w:val="28"/>
          <w:szCs w:val="28"/>
        </w:rPr>
        <w:lastRenderedPageBreak/>
        <w:tab/>
      </w:r>
      <w:r w:rsidRPr="00185C06">
        <w:rPr>
          <w:rFonts w:ascii="Times New Roman" w:hAnsi="Times New Roman" w:cs="Times New Roman"/>
          <w:i/>
          <w:sz w:val="28"/>
          <w:szCs w:val="28"/>
          <w:lang w:val="nl-NL"/>
        </w:rPr>
        <w:t xml:space="preserve">+ </w:t>
      </w:r>
      <w:r w:rsidRPr="00185C06">
        <w:rPr>
          <w:rFonts w:ascii="Times New Roman" w:hAnsi="Times New Roman" w:cs="Times New Roman"/>
          <w:bCs/>
          <w:i/>
          <w:iCs/>
          <w:sz w:val="28"/>
          <w:szCs w:val="28"/>
          <w:lang w:val="nl-NL"/>
        </w:rPr>
        <w:t>Muốn nhân 1 số có 2 chữ số với 11 ta cộng 2 chữ số đó rồi ghi kết quả váo giữa 2 chữ số đó. Nếu tổng lớn hơn 9 thì ghi hàng đơn vị váo giữa rồi cộng 1 vào chữ số hàng chục.</w:t>
      </w:r>
    </w:p>
    <w:p w:rsidR="00185C06" w:rsidRPr="00185C06" w:rsidRDefault="00185C06" w:rsidP="00610233">
      <w:pPr>
        <w:ind w:left="945" w:firstLine="495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185C06">
        <w:rPr>
          <w:rFonts w:ascii="Times New Roman" w:hAnsi="Times New Roman" w:cs="Times New Roman"/>
          <w:i/>
          <w:sz w:val="28"/>
          <w:szCs w:val="28"/>
          <w:lang w:val="nl-NL"/>
        </w:rPr>
        <w:t>Ví dụ 1: có  34 .11 =374      ;           69.11 =759</w:t>
      </w:r>
    </w:p>
    <w:p w:rsidR="00185C06" w:rsidRPr="00185C06" w:rsidRDefault="00185C06" w:rsidP="00610233">
      <w:pPr>
        <w:ind w:left="225"/>
        <w:rPr>
          <w:rFonts w:ascii="Times New Roman" w:hAnsi="Times New Roman" w:cs="Times New Roman"/>
          <w:bCs/>
          <w:i/>
          <w:sz w:val="28"/>
          <w:szCs w:val="28"/>
          <w:lang w:val="nl-NL"/>
        </w:rPr>
      </w:pPr>
      <w:r w:rsidRPr="00185C06">
        <w:rPr>
          <w:rFonts w:ascii="Times New Roman" w:hAnsi="Times New Roman" w:cs="Times New Roman"/>
          <w:i/>
          <w:sz w:val="28"/>
          <w:szCs w:val="28"/>
          <w:lang w:val="nl-NL"/>
        </w:rPr>
        <w:t xml:space="preserve">       </w:t>
      </w:r>
      <w:r w:rsidRPr="00185C06">
        <w:rPr>
          <w:rFonts w:ascii="Times New Roman" w:hAnsi="Times New Roman" w:cs="Times New Roman"/>
          <w:i/>
          <w:sz w:val="28"/>
          <w:szCs w:val="28"/>
          <w:lang w:val="nl-NL"/>
        </w:rPr>
        <w:tab/>
      </w:r>
      <w:r w:rsidRPr="00185C06">
        <w:rPr>
          <w:rFonts w:ascii="Times New Roman" w:hAnsi="Times New Roman" w:cs="Times New Roman"/>
          <w:i/>
          <w:sz w:val="28"/>
          <w:szCs w:val="28"/>
          <w:lang w:val="nl-NL"/>
        </w:rPr>
        <w:tab/>
        <w:t xml:space="preserve">Ví dụ 2: có </w:t>
      </w:r>
      <w:r w:rsidRPr="00185C06">
        <w:rPr>
          <w:rFonts w:ascii="Times New Roman" w:hAnsi="Times New Roman" w:cs="Times New Roman"/>
          <w:bCs/>
          <w:i/>
          <w:sz w:val="28"/>
          <w:szCs w:val="28"/>
          <w:lang w:val="nl-NL"/>
        </w:rPr>
        <w:t>79.101 =79(100 +1) =7900 +79 =7979</w:t>
      </w:r>
    </w:p>
    <w:p w:rsidR="00185C06" w:rsidRPr="00185C06" w:rsidRDefault="00185C06" w:rsidP="00610233">
      <w:pPr>
        <w:ind w:firstLine="720"/>
        <w:rPr>
          <w:rFonts w:ascii="Times New Roman" w:hAnsi="Times New Roman" w:cs="Times New Roman"/>
          <w:i/>
          <w:iCs/>
          <w:sz w:val="28"/>
          <w:szCs w:val="28"/>
          <w:lang w:val="nl-NL"/>
        </w:rPr>
      </w:pPr>
      <w:r w:rsidRPr="00185C06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+ </w:t>
      </w:r>
      <w:r w:rsidRPr="00185C06">
        <w:rPr>
          <w:rFonts w:ascii="Times New Roman" w:hAnsi="Times New Roman" w:cs="Times New Roman"/>
          <w:bCs/>
          <w:i/>
          <w:iCs/>
          <w:sz w:val="28"/>
          <w:szCs w:val="28"/>
          <w:lang w:val="nl-NL"/>
        </w:rPr>
        <w:t>Muốn nhân một số có 2 chữ số với 101 thì kết quả chính là 1 số có được bằng cách viết chữ số đó 2 lần khít nhau</w:t>
      </w:r>
    </w:p>
    <w:p w:rsidR="00185C06" w:rsidRPr="00185C06" w:rsidRDefault="00185C06" w:rsidP="00610233">
      <w:pPr>
        <w:ind w:left="945" w:firstLine="495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185C06">
        <w:rPr>
          <w:rFonts w:ascii="Times New Roman" w:hAnsi="Times New Roman" w:cs="Times New Roman"/>
          <w:i/>
          <w:sz w:val="28"/>
          <w:szCs w:val="28"/>
          <w:lang w:val="nl-NL"/>
        </w:rPr>
        <w:t>Ví dụ:  84 .101 =8484          ;  63 .101 =6363        ;    90.101 =9090</w:t>
      </w:r>
    </w:p>
    <w:p w:rsidR="00185C06" w:rsidRPr="00185C06" w:rsidRDefault="00185C06" w:rsidP="00610233">
      <w:pPr>
        <w:ind w:firstLine="720"/>
        <w:rPr>
          <w:rFonts w:ascii="Times New Roman" w:hAnsi="Times New Roman" w:cs="Times New Roman"/>
          <w:i/>
          <w:iCs/>
          <w:sz w:val="28"/>
          <w:szCs w:val="28"/>
          <w:lang w:val="nl-NL"/>
        </w:rPr>
      </w:pPr>
      <w:r w:rsidRPr="00185C06">
        <w:rPr>
          <w:rFonts w:ascii="Times New Roman" w:hAnsi="Times New Roman" w:cs="Times New Roman"/>
          <w:b/>
          <w:i/>
          <w:sz w:val="28"/>
          <w:szCs w:val="28"/>
          <w:lang w:val="nl-NL"/>
        </w:rPr>
        <w:t xml:space="preserve">+ </w:t>
      </w:r>
      <w:r w:rsidRPr="00185C06">
        <w:rPr>
          <w:rFonts w:ascii="Times New Roman" w:hAnsi="Times New Roman" w:cs="Times New Roman"/>
          <w:bCs/>
          <w:i/>
          <w:iCs/>
          <w:sz w:val="28"/>
          <w:szCs w:val="28"/>
          <w:lang w:val="nl-NL"/>
        </w:rPr>
        <w:t>Muốn nhân một số có 3 chữ số với 1001 thì kết quả chính là 1 số có được bằng cách viết chữ số đó 2 lần khít nhau</w:t>
      </w:r>
    </w:p>
    <w:p w:rsidR="00185C06" w:rsidRPr="005D18B3" w:rsidRDefault="00185C06" w:rsidP="00610233">
      <w:pPr>
        <w:pStyle w:val="Heading3"/>
        <w:spacing w:line="360" w:lineRule="auto"/>
        <w:ind w:left="720" w:firstLine="720"/>
        <w:jc w:val="left"/>
        <w:rPr>
          <w:rFonts w:ascii="Times New Roman" w:hAnsi="Times New Roman"/>
          <w:i/>
          <w:szCs w:val="28"/>
          <w:u w:val="none"/>
          <w:lang w:val="nl-NL"/>
        </w:rPr>
      </w:pPr>
      <w:r w:rsidRPr="00185C06">
        <w:rPr>
          <w:rFonts w:ascii="Times New Roman" w:hAnsi="Times New Roman"/>
          <w:i/>
          <w:szCs w:val="28"/>
          <w:u w:val="none"/>
          <w:lang w:val="nl-NL"/>
        </w:rPr>
        <w:t>Ví dụ: 123.1001 = 123123</w:t>
      </w:r>
    </w:p>
    <w:p w:rsidR="00943AE0" w:rsidRPr="00E34A1F" w:rsidRDefault="00943AE0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>Bài 1</w:t>
      </w:r>
      <w:r w:rsidRPr="00E34A1F">
        <w:rPr>
          <w:rFonts w:ascii="Times New Roman" w:hAnsi="Times New Roman" w:cs="Times New Roman"/>
          <w:sz w:val="28"/>
          <w:szCs w:val="28"/>
        </w:rPr>
        <w:t>: Tính tổng sau đây một cách hợp lý nhất.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a/ 67 + 135 + 33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b/ 277 + 113 + 323 + 87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>ĐS</w:t>
      </w:r>
      <w:r w:rsidRPr="00E34A1F">
        <w:rPr>
          <w:rFonts w:ascii="Times New Roman" w:hAnsi="Times New Roman" w:cs="Times New Roman"/>
          <w:sz w:val="28"/>
          <w:szCs w:val="28"/>
        </w:rPr>
        <w:t>: a/ 235</w:t>
      </w:r>
      <w:r w:rsidRPr="00E34A1F">
        <w:rPr>
          <w:rFonts w:ascii="Times New Roman" w:hAnsi="Times New Roman" w:cs="Times New Roman"/>
          <w:sz w:val="28"/>
          <w:szCs w:val="28"/>
        </w:rPr>
        <w:tab/>
      </w:r>
      <w:r w:rsidR="00072668" w:rsidRPr="00E34A1F">
        <w:rPr>
          <w:rFonts w:ascii="Times New Roman" w:hAnsi="Times New Roman" w:cs="Times New Roman"/>
          <w:sz w:val="28"/>
          <w:szCs w:val="28"/>
        </w:rPr>
        <w:tab/>
      </w:r>
      <w:r w:rsidR="00072668" w:rsidRPr="00E34A1F">
        <w:rPr>
          <w:rFonts w:ascii="Times New Roman" w:hAnsi="Times New Roman" w:cs="Times New Roman"/>
          <w:sz w:val="28"/>
          <w:szCs w:val="28"/>
        </w:rPr>
        <w:tab/>
      </w:r>
      <w:r w:rsidRPr="00E34A1F">
        <w:rPr>
          <w:rFonts w:ascii="Times New Roman" w:hAnsi="Times New Roman" w:cs="Times New Roman"/>
          <w:sz w:val="28"/>
          <w:szCs w:val="28"/>
        </w:rPr>
        <w:t>b/ 800</w:t>
      </w:r>
    </w:p>
    <w:p w:rsidR="00943AE0" w:rsidRPr="00E34A1F" w:rsidRDefault="00943AE0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>Bài 2</w:t>
      </w:r>
      <w:r w:rsidRPr="00E34A1F">
        <w:rPr>
          <w:rFonts w:ascii="Times New Roman" w:hAnsi="Times New Roman" w:cs="Times New Roman"/>
          <w:sz w:val="28"/>
          <w:szCs w:val="28"/>
        </w:rPr>
        <w:t>: Tính nhanh các phép tính sau:</w:t>
      </w:r>
    </w:p>
    <w:p w:rsidR="00943AE0" w:rsidRPr="00E34A1F" w:rsidRDefault="00072668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a/ 8 . 17 .</w:t>
      </w:r>
      <w:r w:rsidR="00943AE0" w:rsidRPr="00E34A1F">
        <w:rPr>
          <w:rFonts w:ascii="Times New Roman" w:hAnsi="Times New Roman" w:cs="Times New Roman"/>
          <w:sz w:val="28"/>
          <w:szCs w:val="28"/>
        </w:rPr>
        <w:t xml:space="preserve"> 125</w:t>
      </w:r>
    </w:p>
    <w:p w:rsidR="00943AE0" w:rsidRPr="00E34A1F" w:rsidRDefault="00072668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b/ 4 . 37 .</w:t>
      </w:r>
      <w:r w:rsidR="00943AE0" w:rsidRPr="00E34A1F">
        <w:rPr>
          <w:rFonts w:ascii="Times New Roman" w:hAnsi="Times New Roman" w:cs="Times New Roman"/>
          <w:sz w:val="28"/>
          <w:szCs w:val="28"/>
        </w:rPr>
        <w:t xml:space="preserve"> 25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>ĐS</w:t>
      </w:r>
      <w:r w:rsidRPr="00E34A1F">
        <w:rPr>
          <w:rFonts w:ascii="Times New Roman" w:hAnsi="Times New Roman" w:cs="Times New Roman"/>
          <w:sz w:val="28"/>
          <w:szCs w:val="28"/>
        </w:rPr>
        <w:t>:  a/ 17000</w:t>
      </w:r>
      <w:r w:rsidRPr="00E34A1F">
        <w:rPr>
          <w:rFonts w:ascii="Times New Roman" w:hAnsi="Times New Roman" w:cs="Times New Roman"/>
          <w:sz w:val="28"/>
          <w:szCs w:val="28"/>
        </w:rPr>
        <w:tab/>
      </w:r>
      <w:r w:rsidRPr="00E34A1F">
        <w:rPr>
          <w:rFonts w:ascii="Times New Roman" w:hAnsi="Times New Roman" w:cs="Times New Roman"/>
          <w:sz w:val="28"/>
          <w:szCs w:val="28"/>
        </w:rPr>
        <w:tab/>
        <w:t>b/ 3700</w:t>
      </w:r>
    </w:p>
    <w:p w:rsidR="00943AE0" w:rsidRPr="00E34A1F" w:rsidRDefault="00943AE0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>Bài 3</w:t>
      </w:r>
      <w:r w:rsidRPr="00E34A1F">
        <w:rPr>
          <w:rFonts w:ascii="Times New Roman" w:hAnsi="Times New Roman" w:cs="Times New Roman"/>
          <w:sz w:val="28"/>
          <w:szCs w:val="28"/>
        </w:rPr>
        <w:t>: Tính nhanh một cách hợp lí: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a/ 997 + 86</w:t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Pr="00E34A1F">
        <w:rPr>
          <w:rFonts w:ascii="Times New Roman" w:hAnsi="Times New Roman" w:cs="Times New Roman"/>
          <w:sz w:val="28"/>
          <w:szCs w:val="28"/>
        </w:rPr>
        <w:t>b/ 37. 38 + 62. 37</w:t>
      </w:r>
    </w:p>
    <w:p w:rsidR="004A6EF5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c/ 43. 11; 67. 101; 423. 1001</w:t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Pr="00E34A1F">
        <w:rPr>
          <w:rFonts w:ascii="Times New Roman" w:hAnsi="Times New Roman" w:cs="Times New Roman"/>
          <w:sz w:val="28"/>
          <w:szCs w:val="28"/>
        </w:rPr>
        <w:t>d/ 67. 99</w:t>
      </w:r>
      <w:r w:rsidR="00D65F25">
        <w:rPr>
          <w:rFonts w:ascii="Times New Roman" w:hAnsi="Times New Roman" w:cs="Times New Roman"/>
          <w:sz w:val="28"/>
          <w:szCs w:val="28"/>
        </w:rPr>
        <w:t xml:space="preserve"> </w:t>
      </w:r>
      <w:r w:rsidRPr="00E34A1F">
        <w:rPr>
          <w:rFonts w:ascii="Times New Roman" w:hAnsi="Times New Roman" w:cs="Times New Roman"/>
          <w:sz w:val="28"/>
          <w:szCs w:val="28"/>
        </w:rPr>
        <w:t>; 998. 34</w:t>
      </w:r>
    </w:p>
    <w:p w:rsidR="004A6EF5" w:rsidRPr="00E34A1F" w:rsidRDefault="004A6EF5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e) </w:t>
      </w:r>
      <w:r>
        <w:rPr>
          <w:rFonts w:ascii="Times New Roman" w:hAnsi="Times New Roman" w:cs="Times New Roman"/>
          <w:sz w:val="28"/>
          <w:szCs w:val="28"/>
          <w:lang w:val="nl-NL"/>
        </w:rPr>
        <w:t>135 + 360 + 65 + 40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>Hướng dẫn</w:t>
      </w:r>
    </w:p>
    <w:p w:rsidR="004A6EF5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 xml:space="preserve">a/ </w:t>
      </w:r>
      <w:r w:rsidR="004A6EF5">
        <w:rPr>
          <w:rFonts w:ascii="Times New Roman" w:hAnsi="Times New Roman" w:cs="Times New Roman"/>
          <w:sz w:val="28"/>
          <w:szCs w:val="28"/>
        </w:rPr>
        <w:t xml:space="preserve">Cách 1: </w:t>
      </w:r>
      <w:r w:rsidR="004A6EF5" w:rsidRPr="00E34A1F">
        <w:rPr>
          <w:rFonts w:ascii="Times New Roman" w:hAnsi="Times New Roman" w:cs="Times New Roman"/>
          <w:sz w:val="28"/>
          <w:szCs w:val="28"/>
        </w:rPr>
        <w:t>Sử dụng tính chất kết hợp của phép cộng.</w:t>
      </w:r>
    </w:p>
    <w:p w:rsidR="00943AE0" w:rsidRPr="00E34A1F" w:rsidRDefault="00943AE0" w:rsidP="00610233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997 + (3 + 83) = (997 + 3) + 83 = 1000 + 80 = 1083</w:t>
      </w:r>
    </w:p>
    <w:p w:rsidR="004A6EF5" w:rsidRDefault="004A6EF5" w:rsidP="00610233">
      <w:pPr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ách 2: T</w:t>
      </w:r>
      <w:r w:rsidRPr="00E34A1F">
        <w:rPr>
          <w:rFonts w:ascii="Times New Roman" w:hAnsi="Times New Roman" w:cs="Times New Roman"/>
          <w:sz w:val="28"/>
          <w:szCs w:val="28"/>
        </w:rPr>
        <w:t>hêm vào số hạng này đồng thời bớt đi số hạng kia với cùng một số.</w:t>
      </w:r>
    </w:p>
    <w:p w:rsidR="00943AE0" w:rsidRPr="00E34A1F" w:rsidRDefault="00943AE0" w:rsidP="00610233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 xml:space="preserve">997 + 86 = (997 + 3) + (86 -3) = 1000 + 83 = 1083 </w:t>
      </w:r>
    </w:p>
    <w:p w:rsidR="004A6EF5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 xml:space="preserve">b/ </w:t>
      </w:r>
      <w:r w:rsidR="004A6EF5" w:rsidRPr="00E34A1F">
        <w:rPr>
          <w:rFonts w:ascii="Times New Roman" w:hAnsi="Times New Roman" w:cs="Times New Roman"/>
          <w:sz w:val="28"/>
          <w:szCs w:val="28"/>
        </w:rPr>
        <w:t>Sử dụng tính chất phân phối của phép nhân đối với phép cộng.</w:t>
      </w:r>
    </w:p>
    <w:p w:rsidR="00943AE0" w:rsidRPr="00E34A1F" w:rsidRDefault="00943AE0" w:rsidP="00610233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37. 38 + 62. 37 = 37.(38 + 62) = 37.100 = 3700.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c/ 43. 11 = 43.(10 + 1)  = 43.10 + 43. 1 = 430 + 43 = 4373.</w:t>
      </w:r>
    </w:p>
    <w:p w:rsidR="00943AE0" w:rsidRPr="00E34A1F" w:rsidRDefault="00943AE0" w:rsidP="00610233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lastRenderedPageBreak/>
        <w:t>67. 101= 6767</w:t>
      </w:r>
    </w:p>
    <w:p w:rsidR="00943AE0" w:rsidRPr="00E34A1F" w:rsidRDefault="00943AE0" w:rsidP="00610233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423. 1001 = 423 423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d/ 67. 99 = 67.(100 – 1) = 67.100 – 67 = 6700 – 67 = 6633</w:t>
      </w:r>
    </w:p>
    <w:p w:rsidR="00943AE0" w:rsidRDefault="00943AE0" w:rsidP="00610233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998. 34 = 34. (100 – 2) =  34.100 – 34.2 = 3400 – 68 = 33 932</w:t>
      </w:r>
    </w:p>
    <w:p w:rsidR="004A6EF5" w:rsidRPr="00E34A1F" w:rsidRDefault="004A6EF5" w:rsidP="006102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>135 + 360 + 65 + 40 = (135 + 65) + ( 360 + 40) = 200 + 400 = 600.</w:t>
      </w:r>
    </w:p>
    <w:p w:rsidR="00943AE0" w:rsidRPr="00E34A1F" w:rsidRDefault="00943AE0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>Bái 4:</w:t>
      </w:r>
      <w:r w:rsidRPr="00E34A1F">
        <w:rPr>
          <w:rFonts w:ascii="Times New Roman" w:hAnsi="Times New Roman" w:cs="Times New Roman"/>
          <w:sz w:val="28"/>
          <w:szCs w:val="28"/>
        </w:rPr>
        <w:t xml:space="preserve"> Tính nhanh các phép tính: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a/ 37581 – 9999</w:t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Pr="00E34A1F">
        <w:rPr>
          <w:rFonts w:ascii="Times New Roman" w:hAnsi="Times New Roman" w:cs="Times New Roman"/>
          <w:sz w:val="28"/>
          <w:szCs w:val="28"/>
        </w:rPr>
        <w:t>b/ 7345 – 1998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c/ 485321 – 99999</w:t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="00E34A1F" w:rsidRPr="00E34A1F">
        <w:rPr>
          <w:rFonts w:ascii="Times New Roman" w:hAnsi="Times New Roman" w:cs="Times New Roman"/>
          <w:sz w:val="28"/>
          <w:szCs w:val="28"/>
        </w:rPr>
        <w:tab/>
      </w:r>
      <w:r w:rsidRPr="00E34A1F">
        <w:rPr>
          <w:rFonts w:ascii="Times New Roman" w:hAnsi="Times New Roman" w:cs="Times New Roman"/>
          <w:sz w:val="28"/>
          <w:szCs w:val="28"/>
        </w:rPr>
        <w:t>d/ 7593 – 1997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>Hướng dẫn:</w:t>
      </w:r>
    </w:p>
    <w:p w:rsidR="004A6EF5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 xml:space="preserve">a/ 37581 – 9999 = (37581 + 1 ) – (9999 + 1) = 37582 – 10000 = 89999 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b/ 7345 – 1998 = (7345 + 2) – (1998 + 2) = 7347 – 2000 = 5347</w:t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c/ ĐS: 385322</w:t>
      </w:r>
      <w:r w:rsidRPr="00E34A1F">
        <w:rPr>
          <w:rFonts w:ascii="Times New Roman" w:hAnsi="Times New Roman" w:cs="Times New Roman"/>
          <w:sz w:val="28"/>
          <w:szCs w:val="28"/>
        </w:rPr>
        <w:tab/>
      </w:r>
    </w:p>
    <w:p w:rsidR="00943AE0" w:rsidRPr="00E34A1F" w:rsidRDefault="00943AE0" w:rsidP="0061023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>d/ ĐS: 5596</w:t>
      </w:r>
    </w:p>
    <w:p w:rsidR="00CB3EC6" w:rsidRPr="00E34A1F" w:rsidRDefault="00CB3EC6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Bài </w:t>
      </w:r>
      <w:r w:rsidR="00E34A1F">
        <w:rPr>
          <w:rFonts w:ascii="Times New Roman" w:hAnsi="Times New Roman" w:cs="Times New Roman"/>
          <w:b/>
          <w:bCs/>
          <w:sz w:val="28"/>
          <w:szCs w:val="28"/>
          <w:lang w:val="nl-NL"/>
        </w:rPr>
        <w:t>5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>: Tính tổng sau đây một cách hợp lý nhất.</w:t>
      </w:r>
    </w:p>
    <w:p w:rsidR="00185C06" w:rsidRDefault="00CB3EC6" w:rsidP="0061023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>a) 67 + 135 + 33                                     b)</w:t>
      </w:r>
      <w:r w:rsidR="004A6EF5">
        <w:rPr>
          <w:rFonts w:ascii="Times New Roman" w:hAnsi="Times New Roman" w:cs="Times New Roman"/>
          <w:sz w:val="28"/>
          <w:szCs w:val="28"/>
          <w:lang w:val="nl-NL"/>
        </w:rPr>
        <w:t xml:space="preserve"> 277 + 113 + 323 + 87  </w:t>
      </w:r>
    </w:p>
    <w:p w:rsidR="00185C06" w:rsidRDefault="00185C06" w:rsidP="00610233">
      <w:pPr>
        <w:ind w:left="72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a) 28. 64 + 28. 36  = 28.(64 + 36 ) = 28. 100 = 2800 </w:t>
      </w:r>
    </w:p>
    <w:p w:rsidR="00185C06" w:rsidRPr="00E34A1F" w:rsidRDefault="00185C06" w:rsidP="00610233">
      <w:pPr>
        <w:ind w:left="72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b) 3. 25. 8 + 4. 37. 6 + 2. 38. 12 = 24. 25 + 24. 37 + 24. 38 = 24.(25 + 37 + 38 ) </w:t>
      </w:r>
    </w:p>
    <w:p w:rsidR="00185C06" w:rsidRPr="00E34A1F" w:rsidRDefault="00185C06" w:rsidP="0061023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>= 24. 100 = 2400</w:t>
      </w:r>
    </w:p>
    <w:p w:rsidR="00CB3EC6" w:rsidRPr="00E34A1F" w:rsidRDefault="00CB3EC6" w:rsidP="00610233">
      <w:pPr>
        <w:ind w:firstLine="720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iCs/>
          <w:sz w:val="28"/>
          <w:szCs w:val="28"/>
          <w:lang w:val="nl-NL"/>
        </w:rPr>
        <w:t>Hướng dẫn</w:t>
      </w:r>
    </w:p>
    <w:p w:rsidR="00CB3EC6" w:rsidRPr="00E34A1F" w:rsidRDefault="00CB3EC6" w:rsidP="0061023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>a) 67 + 135 + 33  =(67+33) + 135 = 100 + 135  = 235</w:t>
      </w:r>
    </w:p>
    <w:p w:rsidR="00185C06" w:rsidRDefault="00CB3EC6" w:rsidP="0061023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>b) 277 + 113 + 323 + 87   = (277+ 323) + (113+ 87) = 600 + 200</w:t>
      </w:r>
      <w:r w:rsidR="00185C06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= 800   </w:t>
      </w:r>
    </w:p>
    <w:p w:rsidR="00185C06" w:rsidRDefault="00185C06" w:rsidP="0061023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Quy tắc đặt thừa số chung : </w:t>
      </w:r>
    </w:p>
    <w:p w:rsidR="00185C06" w:rsidRDefault="00185C06" w:rsidP="00610233">
      <w:pPr>
        <w:ind w:left="720"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28. 64 + 28. 36  = 28.(64 + 36 ) = 28. 100 = 2800 </w:t>
      </w:r>
    </w:p>
    <w:p w:rsidR="00185C06" w:rsidRDefault="00185C06" w:rsidP="0061023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Quy tắc đặt thừa số chung : </w:t>
      </w:r>
    </w:p>
    <w:p w:rsidR="00185C06" w:rsidRPr="00E34A1F" w:rsidRDefault="00185C06" w:rsidP="00610233">
      <w:pPr>
        <w:ind w:left="720"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3. 25. 8 + 4. 37. 6 + 2. 38. 12 = 24. 25 + 24. 37 + 24. 38 = 24.(25 + 37 + 38 ) </w:t>
      </w:r>
    </w:p>
    <w:p w:rsidR="00CB3EC6" w:rsidRPr="00E34A1F" w:rsidRDefault="00CB3EC6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Bài </w:t>
      </w:r>
      <w:r w:rsidR="00E34A1F">
        <w:rPr>
          <w:rFonts w:ascii="Times New Roman" w:hAnsi="Times New Roman" w:cs="Times New Roman"/>
          <w:b/>
          <w:bCs/>
          <w:sz w:val="28"/>
          <w:szCs w:val="28"/>
          <w:lang w:val="nl-NL"/>
        </w:rPr>
        <w:t>6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>: Tính nhanh các phép tính sau:</w:t>
      </w:r>
    </w:p>
    <w:p w:rsidR="00CB3EC6" w:rsidRPr="00E34A1F" w:rsidRDefault="00CB3EC6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a) 8.17.125                           </w:t>
      </w:r>
      <w:r w:rsid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b) 4.37.25   </w:t>
      </w:r>
    </w:p>
    <w:p w:rsidR="00CB3EC6" w:rsidRPr="00E34A1F" w:rsidRDefault="00CB3EC6" w:rsidP="00610233">
      <w:pPr>
        <w:ind w:firstLine="720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iCs/>
          <w:sz w:val="28"/>
          <w:szCs w:val="28"/>
          <w:lang w:val="nl-NL"/>
        </w:rPr>
        <w:t>Hướng dẫn</w:t>
      </w:r>
    </w:p>
    <w:p w:rsidR="00CB3EC6" w:rsidRPr="00E34A1F" w:rsidRDefault="00CB3EC6" w:rsidP="0061023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>a) 8.17.125 = (8 .25).17 =100.17=1700</w:t>
      </w:r>
    </w:p>
    <w:p w:rsidR="00CB3EC6" w:rsidRPr="00E34A1F" w:rsidRDefault="00CB3EC6" w:rsidP="00610233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b) 4.37.25   = ( 25.4).37 = 100.7=700                               </w:t>
      </w:r>
    </w:p>
    <w:p w:rsidR="00CD4837" w:rsidRPr="00E34A1F" w:rsidRDefault="00CD4837" w:rsidP="00610233">
      <w:pPr>
        <w:tabs>
          <w:tab w:val="num" w:pos="1950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 xml:space="preserve">Bài </w:t>
      </w:r>
      <w:r w:rsidR="005D18B3">
        <w:rPr>
          <w:rFonts w:ascii="Times New Roman" w:hAnsi="Times New Roman" w:cs="Times New Roman"/>
          <w:b/>
          <w:sz w:val="28"/>
          <w:szCs w:val="28"/>
          <w:lang w:val="nl-NL"/>
        </w:rPr>
        <w:t>7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>:</w:t>
      </w:r>
      <w:r w:rsidR="00E34A1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Tính nhanh: </w:t>
      </w:r>
    </w:p>
    <w:p w:rsidR="00E34A1F" w:rsidRDefault="00CD4837" w:rsidP="00610233">
      <w:pPr>
        <w:tabs>
          <w:tab w:val="left" w:pos="720"/>
          <w:tab w:val="num" w:pos="195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a) 25. 12          </w:t>
      </w:r>
      <w:r w:rsid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b) 34. 11         </w:t>
      </w:r>
      <w:r w:rsid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c) 47. 101       </w:t>
      </w:r>
    </w:p>
    <w:p w:rsidR="00185C06" w:rsidRDefault="00E34A1F" w:rsidP="00610233">
      <w:pPr>
        <w:tabs>
          <w:tab w:val="left" w:pos="720"/>
          <w:tab w:val="num" w:pos="195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CD4837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d) 15.302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CD4837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e) 125.18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CD4837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g) 123. 1001 </w:t>
      </w:r>
    </w:p>
    <w:p w:rsidR="00185C06" w:rsidRDefault="00CD4837" w:rsidP="00610233">
      <w:pPr>
        <w:tabs>
          <w:tab w:val="left" w:pos="720"/>
          <w:tab w:val="num" w:pos="195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</w:t>
      </w:r>
      <w:r w:rsidR="005D18B3">
        <w:rPr>
          <w:rFonts w:ascii="Times New Roman" w:hAnsi="Times New Roman" w:cs="Times New Roman"/>
          <w:b/>
          <w:sz w:val="28"/>
          <w:szCs w:val="28"/>
          <w:lang w:val="nl-NL"/>
        </w:rPr>
        <w:t>8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: Tính bằng cách hợp lí nhất: </w:t>
      </w:r>
    </w:p>
    <w:p w:rsidR="00185C06" w:rsidRDefault="00185C06" w:rsidP="00610233">
      <w:pPr>
        <w:tabs>
          <w:tab w:val="left" w:pos="720"/>
          <w:tab w:val="num" w:pos="195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CD4837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a) 5. 125. 2. 41. 8   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CD4837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b) 25. 7. 10. 4  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CD4837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c) 8. 12. 125. 2       </w:t>
      </w:r>
    </w:p>
    <w:p w:rsidR="00CD4837" w:rsidRPr="00E34A1F" w:rsidRDefault="00185C06" w:rsidP="00610233">
      <w:pPr>
        <w:tabs>
          <w:tab w:val="left" w:pos="720"/>
          <w:tab w:val="num" w:pos="195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CD4837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d) 4. 36. 25. 50 </w:t>
      </w:r>
    </w:p>
    <w:p w:rsidR="003616C7" w:rsidRPr="00E34A1F" w:rsidRDefault="00CD4837" w:rsidP="00610233">
      <w:pPr>
        <w:tabs>
          <w:tab w:val="num" w:pos="195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5D18B3">
        <w:rPr>
          <w:rFonts w:ascii="Times New Roman" w:hAnsi="Times New Roman" w:cs="Times New Roman"/>
          <w:b/>
          <w:sz w:val="28"/>
          <w:szCs w:val="28"/>
          <w:lang w:val="nl-NL"/>
        </w:rPr>
        <w:t>Bài 9</w:t>
      </w:r>
      <w:r w:rsidR="003616C7" w:rsidRPr="00E34A1F">
        <w:rPr>
          <w:rFonts w:ascii="Times New Roman" w:hAnsi="Times New Roman" w:cs="Times New Roman"/>
          <w:b/>
          <w:sz w:val="28"/>
          <w:szCs w:val="28"/>
          <w:lang w:val="nl-NL"/>
        </w:rPr>
        <w:t>:</w:t>
      </w:r>
      <w:r w:rsidR="003616C7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 Tính bằng cách hợp lí nhất: </w:t>
      </w:r>
    </w:p>
    <w:p w:rsidR="003616C7" w:rsidRPr="00E34A1F" w:rsidRDefault="00185C06" w:rsidP="00610233">
      <w:pPr>
        <w:ind w:left="360" w:firstLine="360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="003616C7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38. 63 + 37. 38                       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3616C7" w:rsidRPr="00E34A1F">
        <w:rPr>
          <w:rFonts w:ascii="Times New Roman" w:hAnsi="Times New Roman" w:cs="Times New Roman"/>
          <w:sz w:val="28"/>
          <w:szCs w:val="28"/>
          <w:lang w:val="nl-NL"/>
        </w:rPr>
        <w:t>b) 12.53 + 53. 172– 53. 84</w:t>
      </w:r>
    </w:p>
    <w:p w:rsidR="003616C7" w:rsidRPr="00E34A1F" w:rsidRDefault="00185C06" w:rsidP="00610233">
      <w:pPr>
        <w:ind w:left="360" w:firstLine="360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c</w:t>
      </w:r>
      <w:r w:rsidR="003616C7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) 35.34 +35.38 + 65.75 + 65.45      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ab/>
      </w:r>
      <w:r w:rsidR="003616C7" w:rsidRPr="00E34A1F">
        <w:rPr>
          <w:rFonts w:ascii="Times New Roman" w:hAnsi="Times New Roman" w:cs="Times New Roman"/>
          <w:sz w:val="28"/>
          <w:szCs w:val="28"/>
          <w:lang w:val="nl-NL"/>
        </w:rPr>
        <w:t>d)  39.8 + 60.2 + 21.8</w:t>
      </w:r>
    </w:p>
    <w:p w:rsidR="003616C7" w:rsidRPr="00E34A1F" w:rsidRDefault="003616C7" w:rsidP="00610233">
      <w:pPr>
        <w:ind w:left="360" w:firstLine="360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e)  36.28 + 36.82 + 64.69 + 64.41 </w:t>
      </w:r>
    </w:p>
    <w:p w:rsidR="00C740E6" w:rsidRDefault="00E87121" w:rsidP="00610233">
      <w:pPr>
        <w:tabs>
          <w:tab w:val="left" w:pos="0"/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NG 2: TOÁN TÌM x</w:t>
      </w:r>
    </w:p>
    <w:p w:rsidR="00610233" w:rsidRDefault="00610233" w:rsidP="00610233">
      <w:pPr>
        <w:tabs>
          <w:tab w:val="left" w:pos="0"/>
          <w:tab w:val="left" w:pos="720"/>
        </w:tabs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CC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+ Nếu f(x) . a = 0 =&gt; f(x) = 0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Với a </w:t>
      </w:r>
      <w:r>
        <w:rPr>
          <w:rFonts w:ascii="Cambria Math" w:hAnsi="Cambria Math" w:cs="Times New Roman"/>
          <w:color w:val="000000" w:themeColor="text1"/>
          <w:sz w:val="28"/>
          <w:szCs w:val="28"/>
          <w:lang w:val="nl-NL"/>
        </w:rPr>
        <w:t>≠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0</w:t>
      </w:r>
    </w:p>
    <w:p w:rsidR="00610233" w:rsidRPr="00610233" w:rsidRDefault="00610233" w:rsidP="00610233">
      <w:pPr>
        <w:tabs>
          <w:tab w:val="left" w:pos="0"/>
          <w:tab w:val="left" w:pos="720"/>
        </w:tabs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>+ Nếu f(x) . a = a =&gt; f(x) = 1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Với a </w:t>
      </w:r>
      <w:r>
        <w:rPr>
          <w:rFonts w:ascii="Cambria Math" w:hAnsi="Cambria Math" w:cs="Times New Roman"/>
          <w:color w:val="000000" w:themeColor="text1"/>
          <w:sz w:val="28"/>
          <w:szCs w:val="28"/>
          <w:lang w:val="nl-NL"/>
        </w:rPr>
        <w:t>≠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 xml:space="preserve"> 0</w:t>
      </w:r>
    </w:p>
    <w:p w:rsidR="00E87121" w:rsidRPr="00E34A1F" w:rsidRDefault="00E87121" w:rsidP="00610233">
      <w:pPr>
        <w:tabs>
          <w:tab w:val="left" w:pos="0"/>
          <w:tab w:val="left" w:pos="7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1: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Tìm x </w:t>
      </w:r>
      <w:r w:rsidRPr="00E34A1F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9.5pt" o:ole="">
            <v:imagedata r:id="rId5" o:title=""/>
          </v:shape>
          <o:OLEObject Type="Embed" ProgID="Equation.DSMT4" ShapeID="_x0000_i1025" DrawAspect="Content" ObjectID="_1595841580" r:id="rId6"/>
        </w:objec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N biết </w:t>
      </w:r>
    </w:p>
    <w:p w:rsidR="00E87121" w:rsidRPr="00E34A1F" w:rsidRDefault="00E87121" w:rsidP="00610233">
      <w:pPr>
        <w:tabs>
          <w:tab w:val="left" w:pos="0"/>
          <w:tab w:val="left" w:pos="720"/>
        </w:tabs>
        <w:ind w:left="585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(x –15) .15 = 0     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4056FA"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b) 32 (x –10 ) = 32                  </w:t>
      </w:r>
    </w:p>
    <w:p w:rsidR="004056FA" w:rsidRPr="00E34A1F" w:rsidRDefault="004056FA" w:rsidP="00610233">
      <w:pPr>
        <w:tabs>
          <w:tab w:val="left" w:pos="0"/>
          <w:tab w:val="left" w:pos="720"/>
        </w:tabs>
        <w:ind w:left="585"/>
        <w:jc w:val="left"/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30EF1">
        <w:rPr>
          <w:rFonts w:ascii="Times New Roman" w:hAnsi="Times New Roman" w:cs="Times New Roman"/>
          <w:b/>
          <w:sz w:val="28"/>
          <w:szCs w:val="28"/>
          <w:lang w:val="nl-NL"/>
        </w:rPr>
        <w:t>Đ/S: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 a) x = 15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>b) x = 11</w:t>
      </w:r>
    </w:p>
    <w:p w:rsidR="00E87121" w:rsidRPr="00E34A1F" w:rsidRDefault="00E87121" w:rsidP="00610233">
      <w:pPr>
        <w:tabs>
          <w:tab w:val="left" w:pos="0"/>
          <w:tab w:val="left" w:pos="720"/>
          <w:tab w:val="num" w:pos="1590"/>
          <w:tab w:val="num" w:pos="195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sz w:val="28"/>
          <w:szCs w:val="28"/>
          <w:lang w:val="nl-NL"/>
        </w:rPr>
        <w:t>Bài 4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: Tìm số tự nhiên x biết   </w:t>
      </w:r>
    </w:p>
    <w:p w:rsidR="00E87121" w:rsidRPr="00E34A1F" w:rsidRDefault="00E87121" w:rsidP="00610233">
      <w:pPr>
        <w:tabs>
          <w:tab w:val="left" w:pos="0"/>
          <w:tab w:val="left" w:pos="72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>a</w:t>
      </w:r>
      <w:r w:rsidR="004056FA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/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( x – 5)(x – 7) = 0               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 xml:space="preserve">b/ </w:t>
      </w:r>
      <w:r w:rsidR="004056FA" w:rsidRPr="00E34A1F">
        <w:rPr>
          <w:rFonts w:ascii="Times New Roman" w:hAnsi="Times New Roman" w:cs="Times New Roman"/>
          <w:sz w:val="28"/>
          <w:szCs w:val="28"/>
          <w:lang w:val="nl-NL"/>
        </w:rPr>
        <w:t>(x – 35).35 = 35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4056FA" w:rsidRPr="00E34A1F" w:rsidRDefault="00E87121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 xml:space="preserve">d/ </w:t>
      </w:r>
      <w:r w:rsidR="004056FA" w:rsidRPr="00E34A1F">
        <w:rPr>
          <w:rFonts w:ascii="Times New Roman" w:hAnsi="Times New Roman" w:cs="Times New Roman"/>
          <w:sz w:val="28"/>
          <w:szCs w:val="28"/>
          <w:lang w:val="nl-NL"/>
        </w:rPr>
        <w:t>43(x – 19) = 86</w:t>
      </w:r>
    </w:p>
    <w:p w:rsidR="004056FA" w:rsidRPr="00E34A1F" w:rsidRDefault="004056FA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30EF1">
        <w:rPr>
          <w:rFonts w:ascii="Times New Roman" w:hAnsi="Times New Roman" w:cs="Times New Roman"/>
          <w:b/>
          <w:sz w:val="28"/>
          <w:szCs w:val="28"/>
          <w:lang w:val="nl-NL"/>
        </w:rPr>
        <w:t>Đ/S: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 a) x = 5 ; x = 7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>b) x = 36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>c) x = 21</w:t>
      </w:r>
    </w:p>
    <w:p w:rsidR="004056FA" w:rsidRPr="00E34A1F" w:rsidRDefault="004056FA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3: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>Hãy điền số vào ô trống trong bảng sau sao cho tổng các số trong ba ô liền nhau bất kì bằng 100.</w:t>
      </w:r>
    </w:p>
    <w:tbl>
      <w:tblPr>
        <w:tblStyle w:val="TableGrid"/>
        <w:tblW w:w="0" w:type="auto"/>
        <w:tblInd w:w="378" w:type="dxa"/>
        <w:tblLook w:val="04A0"/>
      </w:tblPr>
      <w:tblGrid>
        <w:gridCol w:w="723"/>
        <w:gridCol w:w="1101"/>
        <w:gridCol w:w="1101"/>
        <w:gridCol w:w="1101"/>
        <w:gridCol w:w="1102"/>
        <w:gridCol w:w="1102"/>
        <w:gridCol w:w="1102"/>
        <w:gridCol w:w="1102"/>
        <w:gridCol w:w="1102"/>
        <w:gridCol w:w="634"/>
      </w:tblGrid>
      <w:tr w:rsidR="004056FA" w:rsidRPr="00E34A1F" w:rsidTr="005D18B3">
        <w:tc>
          <w:tcPr>
            <w:tcW w:w="723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1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4</w:t>
            </w:r>
          </w:p>
        </w:tc>
        <w:tc>
          <w:tcPr>
            <w:tcW w:w="1101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1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2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2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2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2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2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5</w:t>
            </w:r>
          </w:p>
        </w:tc>
        <w:tc>
          <w:tcPr>
            <w:tcW w:w="634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</w:tr>
    </w:tbl>
    <w:p w:rsidR="00610233" w:rsidRPr="00610233" w:rsidRDefault="00E87121" w:rsidP="00610233">
      <w:pPr>
        <w:rPr>
          <w:rFonts w:ascii="Times New Roman" w:hAnsi="Times New Roman" w:cs="Times New Roman"/>
          <w:sz w:val="16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E87121" w:rsidRPr="00D30EF1" w:rsidRDefault="008317C5" w:rsidP="00610233">
      <w:pPr>
        <w:ind w:firstLine="720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D30EF1">
        <w:rPr>
          <w:rFonts w:ascii="Times New Roman" w:hAnsi="Times New Roman" w:cs="Times New Roman"/>
          <w:b/>
          <w:sz w:val="28"/>
          <w:szCs w:val="28"/>
          <w:lang w:val="nl-NL"/>
        </w:rPr>
        <w:t>Đ/S:</w:t>
      </w:r>
    </w:p>
    <w:tbl>
      <w:tblPr>
        <w:tblStyle w:val="TableGrid"/>
        <w:tblW w:w="0" w:type="auto"/>
        <w:tblInd w:w="378" w:type="dxa"/>
        <w:tblLook w:val="04A0"/>
      </w:tblPr>
      <w:tblGrid>
        <w:gridCol w:w="723"/>
        <w:gridCol w:w="1101"/>
        <w:gridCol w:w="1101"/>
        <w:gridCol w:w="1101"/>
        <w:gridCol w:w="1102"/>
        <w:gridCol w:w="1102"/>
        <w:gridCol w:w="1102"/>
        <w:gridCol w:w="1102"/>
        <w:gridCol w:w="1102"/>
        <w:gridCol w:w="634"/>
      </w:tblGrid>
      <w:tr w:rsidR="008317C5" w:rsidRPr="00E34A1F" w:rsidTr="005D18B3">
        <w:tc>
          <w:tcPr>
            <w:tcW w:w="723" w:type="dxa"/>
          </w:tcPr>
          <w:p w:rsidR="008317C5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1</w:t>
            </w:r>
          </w:p>
        </w:tc>
        <w:tc>
          <w:tcPr>
            <w:tcW w:w="1101" w:type="dxa"/>
          </w:tcPr>
          <w:p w:rsidR="008317C5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4</w:t>
            </w:r>
          </w:p>
        </w:tc>
        <w:tc>
          <w:tcPr>
            <w:tcW w:w="1101" w:type="dxa"/>
          </w:tcPr>
          <w:p w:rsidR="008317C5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5</w:t>
            </w:r>
          </w:p>
        </w:tc>
        <w:tc>
          <w:tcPr>
            <w:tcW w:w="1101" w:type="dxa"/>
          </w:tcPr>
          <w:p w:rsidR="008317C5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1</w:t>
            </w:r>
          </w:p>
        </w:tc>
        <w:tc>
          <w:tcPr>
            <w:tcW w:w="1102" w:type="dxa"/>
          </w:tcPr>
          <w:p w:rsidR="008317C5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4</w:t>
            </w:r>
          </w:p>
        </w:tc>
        <w:tc>
          <w:tcPr>
            <w:tcW w:w="1102" w:type="dxa"/>
          </w:tcPr>
          <w:p w:rsidR="008317C5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5</w:t>
            </w:r>
          </w:p>
        </w:tc>
        <w:tc>
          <w:tcPr>
            <w:tcW w:w="1102" w:type="dxa"/>
          </w:tcPr>
          <w:p w:rsidR="008317C5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1</w:t>
            </w:r>
          </w:p>
        </w:tc>
        <w:tc>
          <w:tcPr>
            <w:tcW w:w="1102" w:type="dxa"/>
          </w:tcPr>
          <w:p w:rsidR="008317C5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4</w:t>
            </w:r>
          </w:p>
        </w:tc>
        <w:tc>
          <w:tcPr>
            <w:tcW w:w="1102" w:type="dxa"/>
          </w:tcPr>
          <w:p w:rsidR="008317C5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5</w:t>
            </w:r>
          </w:p>
        </w:tc>
        <w:tc>
          <w:tcPr>
            <w:tcW w:w="634" w:type="dxa"/>
          </w:tcPr>
          <w:p w:rsidR="008317C5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31</w:t>
            </w:r>
          </w:p>
        </w:tc>
      </w:tr>
    </w:tbl>
    <w:p w:rsidR="008317C5" w:rsidRPr="00E34A1F" w:rsidRDefault="008317C5" w:rsidP="00610233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752214" w:rsidRPr="00E34A1F" w:rsidRDefault="004056FA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4: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>Hãy điền số vào ô trống trong bảng sau sao cho tích các số trong ba ô liền nhau bất kì bằng 100.</w:t>
      </w:r>
    </w:p>
    <w:tbl>
      <w:tblPr>
        <w:tblStyle w:val="TableGrid"/>
        <w:tblW w:w="0" w:type="auto"/>
        <w:tblInd w:w="378" w:type="dxa"/>
        <w:tblLook w:val="04A0"/>
      </w:tblPr>
      <w:tblGrid>
        <w:gridCol w:w="723"/>
        <w:gridCol w:w="1101"/>
        <w:gridCol w:w="1101"/>
        <w:gridCol w:w="1101"/>
        <w:gridCol w:w="1102"/>
        <w:gridCol w:w="1102"/>
        <w:gridCol w:w="1102"/>
        <w:gridCol w:w="1102"/>
        <w:gridCol w:w="1102"/>
        <w:gridCol w:w="634"/>
      </w:tblGrid>
      <w:tr w:rsidR="00752214" w:rsidRPr="00E34A1F" w:rsidTr="006F1C98">
        <w:tc>
          <w:tcPr>
            <w:tcW w:w="723" w:type="dxa"/>
          </w:tcPr>
          <w:p w:rsidR="00752214" w:rsidRPr="00E34A1F" w:rsidRDefault="00752214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4</w:t>
            </w:r>
          </w:p>
        </w:tc>
        <w:tc>
          <w:tcPr>
            <w:tcW w:w="1101" w:type="dxa"/>
          </w:tcPr>
          <w:p w:rsidR="00752214" w:rsidRPr="00E34A1F" w:rsidRDefault="00752214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1" w:type="dxa"/>
          </w:tcPr>
          <w:p w:rsidR="00752214" w:rsidRPr="00E34A1F" w:rsidRDefault="00752214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1" w:type="dxa"/>
          </w:tcPr>
          <w:p w:rsidR="00752214" w:rsidRPr="00E34A1F" w:rsidRDefault="00752214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2" w:type="dxa"/>
          </w:tcPr>
          <w:p w:rsidR="00752214" w:rsidRPr="00E34A1F" w:rsidRDefault="00752214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2" w:type="dxa"/>
          </w:tcPr>
          <w:p w:rsidR="00752214" w:rsidRPr="00E34A1F" w:rsidRDefault="00752214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2" w:type="dxa"/>
          </w:tcPr>
          <w:p w:rsidR="00752214" w:rsidRPr="00E34A1F" w:rsidRDefault="00752214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4</w:t>
            </w:r>
          </w:p>
        </w:tc>
        <w:tc>
          <w:tcPr>
            <w:tcW w:w="1102" w:type="dxa"/>
          </w:tcPr>
          <w:p w:rsidR="00752214" w:rsidRPr="00E34A1F" w:rsidRDefault="00752214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1102" w:type="dxa"/>
          </w:tcPr>
          <w:p w:rsidR="00752214" w:rsidRPr="00E34A1F" w:rsidRDefault="00752214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  <w:tc>
          <w:tcPr>
            <w:tcW w:w="634" w:type="dxa"/>
          </w:tcPr>
          <w:p w:rsidR="00752214" w:rsidRPr="00E34A1F" w:rsidRDefault="00752214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</w:p>
        </w:tc>
      </w:tr>
    </w:tbl>
    <w:p w:rsidR="00610233" w:rsidRPr="00610233" w:rsidRDefault="00610233" w:rsidP="00610233">
      <w:pPr>
        <w:rPr>
          <w:rFonts w:ascii="Times New Roman" w:hAnsi="Times New Roman" w:cs="Times New Roman"/>
          <w:sz w:val="14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</w:r>
    </w:p>
    <w:p w:rsidR="00752214" w:rsidRPr="00D30EF1" w:rsidRDefault="00610233" w:rsidP="00610233">
      <w:pPr>
        <w:ind w:firstLine="720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D30EF1">
        <w:rPr>
          <w:rFonts w:ascii="Times New Roman" w:hAnsi="Times New Roman" w:cs="Times New Roman"/>
          <w:b/>
          <w:sz w:val="28"/>
          <w:szCs w:val="28"/>
          <w:lang w:val="nl-NL"/>
        </w:rPr>
        <w:t>Đ/S</w:t>
      </w:r>
    </w:p>
    <w:tbl>
      <w:tblPr>
        <w:tblStyle w:val="TableGrid"/>
        <w:tblW w:w="0" w:type="auto"/>
        <w:tblInd w:w="378" w:type="dxa"/>
        <w:tblLook w:val="04A0"/>
      </w:tblPr>
      <w:tblGrid>
        <w:gridCol w:w="723"/>
        <w:gridCol w:w="1101"/>
        <w:gridCol w:w="1101"/>
        <w:gridCol w:w="1101"/>
        <w:gridCol w:w="1102"/>
        <w:gridCol w:w="1102"/>
        <w:gridCol w:w="1102"/>
        <w:gridCol w:w="1102"/>
        <w:gridCol w:w="1102"/>
        <w:gridCol w:w="634"/>
      </w:tblGrid>
      <w:tr w:rsidR="004056FA" w:rsidRPr="00E34A1F" w:rsidTr="005D18B3">
        <w:tc>
          <w:tcPr>
            <w:tcW w:w="723" w:type="dxa"/>
          </w:tcPr>
          <w:p w:rsidR="004056FA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4</w:t>
            </w:r>
          </w:p>
        </w:tc>
        <w:tc>
          <w:tcPr>
            <w:tcW w:w="1101" w:type="dxa"/>
          </w:tcPr>
          <w:p w:rsidR="004056FA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5</w:t>
            </w:r>
          </w:p>
        </w:tc>
        <w:tc>
          <w:tcPr>
            <w:tcW w:w="1101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5</w:t>
            </w:r>
          </w:p>
        </w:tc>
        <w:tc>
          <w:tcPr>
            <w:tcW w:w="1101" w:type="dxa"/>
          </w:tcPr>
          <w:p w:rsidR="004056FA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4</w:t>
            </w:r>
          </w:p>
        </w:tc>
        <w:tc>
          <w:tcPr>
            <w:tcW w:w="1102" w:type="dxa"/>
          </w:tcPr>
          <w:p w:rsidR="004056FA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5</w:t>
            </w:r>
          </w:p>
        </w:tc>
        <w:tc>
          <w:tcPr>
            <w:tcW w:w="1102" w:type="dxa"/>
          </w:tcPr>
          <w:p w:rsidR="004056FA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5</w:t>
            </w:r>
          </w:p>
        </w:tc>
        <w:tc>
          <w:tcPr>
            <w:tcW w:w="1102" w:type="dxa"/>
          </w:tcPr>
          <w:p w:rsidR="004056FA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4</w:t>
            </w:r>
          </w:p>
        </w:tc>
        <w:tc>
          <w:tcPr>
            <w:tcW w:w="1102" w:type="dxa"/>
          </w:tcPr>
          <w:p w:rsidR="004056FA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5</w:t>
            </w:r>
          </w:p>
        </w:tc>
        <w:tc>
          <w:tcPr>
            <w:tcW w:w="1102" w:type="dxa"/>
          </w:tcPr>
          <w:p w:rsidR="004056FA" w:rsidRPr="00E34A1F" w:rsidRDefault="008317C5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5</w:t>
            </w:r>
          </w:p>
        </w:tc>
        <w:tc>
          <w:tcPr>
            <w:tcW w:w="634" w:type="dxa"/>
          </w:tcPr>
          <w:p w:rsidR="004056FA" w:rsidRPr="00E34A1F" w:rsidRDefault="004056FA" w:rsidP="00610233">
            <w:pPr>
              <w:spacing w:line="360" w:lineRule="auto"/>
              <w:rPr>
                <w:sz w:val="28"/>
                <w:szCs w:val="28"/>
                <w:lang w:val="nl-NL"/>
              </w:rPr>
            </w:pPr>
            <w:r w:rsidRPr="00E34A1F">
              <w:rPr>
                <w:sz w:val="28"/>
                <w:szCs w:val="28"/>
                <w:lang w:val="nl-NL"/>
              </w:rPr>
              <w:t>4</w:t>
            </w:r>
          </w:p>
        </w:tc>
      </w:tr>
    </w:tbl>
    <w:p w:rsidR="00610233" w:rsidRDefault="00610233" w:rsidP="00610233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4056FA" w:rsidRPr="00E34A1F" w:rsidRDefault="004056FA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>Cho a là số tự nhiên khác 0. Tìm tập hợp các số tự nhiên x sao cho</w:t>
      </w:r>
    </w:p>
    <w:p w:rsidR="004056FA" w:rsidRPr="00E34A1F" w:rsidRDefault="004056FA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>a) a + 2.x = a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4056FA" w:rsidRPr="00E34A1F" w:rsidRDefault="004056FA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>b) a + 2.x &gt; a</w:t>
      </w:r>
    </w:p>
    <w:p w:rsidR="004056FA" w:rsidRPr="00E34A1F" w:rsidRDefault="004056FA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>c) a + 2.x &lt; a</w:t>
      </w:r>
    </w:p>
    <w:p w:rsidR="004056FA" w:rsidRPr="00E34A1F" w:rsidRDefault="004056FA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30EF1">
        <w:rPr>
          <w:rFonts w:ascii="Times New Roman" w:hAnsi="Times New Roman" w:cs="Times New Roman"/>
          <w:b/>
          <w:sz w:val="28"/>
          <w:szCs w:val="28"/>
          <w:lang w:val="nl-NL"/>
        </w:rPr>
        <w:t>Đ/S: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 a) x = 0</w:t>
      </w:r>
      <w:r w:rsidR="008317C5"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8317C5" w:rsidRPr="00E34A1F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x </w:t>
      </w:r>
      <w:r w:rsidR="008317C5" w:rsidRPr="00E34A1F">
        <w:rPr>
          <w:rFonts w:ascii="Cambria Math" w:hAnsi="Cambria Math" w:cs="Times New Roman"/>
          <w:sz w:val="28"/>
          <w:szCs w:val="28"/>
          <w:lang w:val="nl-NL"/>
        </w:rPr>
        <w:t>∈</w:t>
      </w:r>
      <w:r w:rsidR="008317C5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 N</w:t>
      </w:r>
      <w:r w:rsidR="008317C5" w:rsidRPr="00E34A1F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*</w:t>
      </w:r>
      <w:r w:rsidR="008317C5"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="008317C5" w:rsidRPr="00E34A1F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x </w:t>
      </w:r>
      <w:r w:rsidR="008317C5" w:rsidRPr="00E34A1F">
        <w:rPr>
          <w:rFonts w:ascii="Cambria Math" w:hAnsi="Cambria Math" w:cs="Times New Roman"/>
          <w:sz w:val="28"/>
          <w:szCs w:val="28"/>
          <w:lang w:val="nl-NL"/>
        </w:rPr>
        <w:t>∈</w:t>
      </w:r>
      <w:r w:rsidR="008317C5"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317C5" w:rsidRPr="00E34A1F">
        <w:rPr>
          <w:rFonts w:ascii="Times New Roman" w:hAnsi="Cambria Math" w:cs="Times New Roman"/>
          <w:sz w:val="28"/>
          <w:szCs w:val="28"/>
          <w:lang w:val="nl-NL"/>
        </w:rPr>
        <w:t>∅</w:t>
      </w:r>
    </w:p>
    <w:p w:rsidR="004056FA" w:rsidRPr="00E34A1F" w:rsidRDefault="004056FA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>Thay dấu * bằng những chữ số thích hợp trong phép tính sau:</w:t>
      </w:r>
      <w:r w:rsidRPr="00E34A1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E34A1F">
        <w:rPr>
          <w:rFonts w:ascii="Times New Roman" w:hAnsi="Times New Roman" w:cs="Times New Roman"/>
          <w:b/>
          <w:position w:val="-6"/>
          <w:sz w:val="28"/>
          <w:szCs w:val="28"/>
          <w:lang w:val="nl-NL"/>
        </w:rPr>
        <w:object w:dxaOrig="1760" w:dyaOrig="340">
          <v:shape id="_x0000_i1026" type="#_x0000_t75" style="width:87.6pt;height:17pt" o:ole="">
            <v:imagedata r:id="rId7" o:title=""/>
          </v:shape>
          <o:OLEObject Type="Embed" ProgID="Equation.DSMT4" ShapeID="_x0000_i1026" DrawAspect="Content" ObjectID="_1595841581" r:id="rId8"/>
        </w:objec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8317C5" w:rsidRPr="00E34A1F" w:rsidRDefault="008317C5" w:rsidP="0061023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30EF1">
        <w:rPr>
          <w:rFonts w:ascii="Times New Roman" w:hAnsi="Times New Roman" w:cs="Times New Roman"/>
          <w:b/>
          <w:sz w:val="28"/>
          <w:szCs w:val="28"/>
          <w:lang w:val="nl-NL"/>
        </w:rPr>
        <w:t>Đ/S: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 xml:space="preserve"> 1513 . 8 = 12104</w:t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E34A1F">
        <w:rPr>
          <w:rFonts w:ascii="Times New Roman" w:hAnsi="Times New Roman" w:cs="Times New Roman"/>
          <w:sz w:val="28"/>
          <w:szCs w:val="28"/>
          <w:lang w:val="nl-NL"/>
        </w:rPr>
        <w:tab/>
        <w:t>hoặc 1563 . 8 = 12504.</w:t>
      </w:r>
    </w:p>
    <w:p w:rsidR="004056FA" w:rsidRDefault="007103BF" w:rsidP="00610233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D30EF1">
        <w:rPr>
          <w:rFonts w:ascii="Times New Roman" w:hAnsi="Times New Roman" w:cs="Times New Roman"/>
          <w:b/>
          <w:color w:val="0000CC"/>
          <w:sz w:val="28"/>
          <w:szCs w:val="28"/>
        </w:rPr>
        <w:t>D</w:t>
      </w:r>
      <w:r w:rsidR="00D30EF1" w:rsidRPr="00D30EF1">
        <w:rPr>
          <w:rFonts w:ascii="Times New Roman" w:hAnsi="Times New Roman" w:cs="Times New Roman"/>
          <w:b/>
          <w:color w:val="0000CC"/>
          <w:sz w:val="28"/>
          <w:szCs w:val="28"/>
        </w:rPr>
        <w:t>ẠNG</w:t>
      </w:r>
      <w:r w:rsidRPr="00D30EF1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3: T</w:t>
      </w:r>
      <w:r w:rsidR="00D30EF1" w:rsidRPr="00D30EF1">
        <w:rPr>
          <w:rFonts w:ascii="Times New Roman" w:hAnsi="Times New Roman" w:cs="Times New Roman"/>
          <w:b/>
          <w:color w:val="0000CC"/>
          <w:sz w:val="28"/>
          <w:szCs w:val="28"/>
        </w:rPr>
        <w:t>ÍNH</w:t>
      </w:r>
      <w:r w:rsidRPr="00D30EF1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="00D30EF1" w:rsidRPr="00D30EF1">
        <w:rPr>
          <w:rFonts w:ascii="Times New Roman" w:hAnsi="Times New Roman" w:cs="Times New Roman"/>
          <w:b/>
          <w:color w:val="0000CC"/>
          <w:sz w:val="28"/>
          <w:szCs w:val="28"/>
        </w:rPr>
        <w:t>TỔNG</w:t>
      </w:r>
    </w:p>
    <w:p w:rsidR="004E7919" w:rsidRPr="00D65F25" w:rsidRDefault="004E7919" w:rsidP="00610233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</w:rPr>
        <w:tab/>
      </w:r>
      <w:r w:rsidRPr="00D65F25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Với các bài toán tính tổng theo quy luật ở mức độ cơ bản ta thường dùng kĩ thuật nhóm số hạng sao cho mở mỗi nhóm tổng các số hạng đều bằng nhau.</w:t>
      </w:r>
    </w:p>
    <w:p w:rsidR="007103BF" w:rsidRPr="00E34A1F" w:rsidRDefault="007103BF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="004E7919">
        <w:rPr>
          <w:rFonts w:ascii="Times New Roman" w:hAnsi="Times New Roman" w:cs="Times New Roman"/>
          <w:sz w:val="28"/>
          <w:szCs w:val="28"/>
        </w:rPr>
        <w:t>Tính giá trị các biểu thức sau</w:t>
      </w:r>
      <w:r w:rsidRPr="00E34A1F">
        <w:rPr>
          <w:rFonts w:ascii="Times New Roman" w:hAnsi="Times New Roman" w:cs="Times New Roman"/>
          <w:sz w:val="28"/>
          <w:szCs w:val="28"/>
        </w:rPr>
        <w:t>:</w:t>
      </w:r>
    </w:p>
    <w:p w:rsidR="007103BF" w:rsidRPr="00E34A1F" w:rsidRDefault="007103BF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ab/>
        <w:t>A = (1 + 3 + 5 + 7 + 9 + 11 + 13 + 15).2</w:t>
      </w:r>
    </w:p>
    <w:p w:rsidR="007103BF" w:rsidRDefault="007103BF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ab/>
        <w:t>B = 17 + 19 + 21 + 23 + 25 + 27 + 29</w:t>
      </w:r>
    </w:p>
    <w:p w:rsidR="00610233" w:rsidRPr="00E34A1F" w:rsidRDefault="00610233" w:rsidP="006102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30EF1">
        <w:rPr>
          <w:rFonts w:ascii="Times New Roman" w:hAnsi="Times New Roman" w:cs="Times New Roman"/>
          <w:b/>
          <w:sz w:val="28"/>
          <w:szCs w:val="28"/>
        </w:rPr>
        <w:t>Đ/S:</w:t>
      </w:r>
      <w:r>
        <w:rPr>
          <w:rFonts w:ascii="Times New Roman" w:hAnsi="Times New Roman" w:cs="Times New Roman"/>
          <w:sz w:val="28"/>
          <w:szCs w:val="28"/>
        </w:rPr>
        <w:t xml:space="preserve"> A = 4. 16. 2 = 128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 = 46.3 + 23 = 161</w:t>
      </w:r>
    </w:p>
    <w:p w:rsidR="007103BF" w:rsidRPr="00E34A1F" w:rsidRDefault="007103BF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="004E7919">
        <w:rPr>
          <w:rFonts w:ascii="Times New Roman" w:hAnsi="Times New Roman" w:cs="Times New Roman"/>
          <w:sz w:val="28"/>
          <w:szCs w:val="28"/>
        </w:rPr>
        <w:t>Tính giá trị các biểu thức sau</w:t>
      </w:r>
      <w:r w:rsidRPr="00E34A1F">
        <w:rPr>
          <w:rFonts w:ascii="Times New Roman" w:hAnsi="Times New Roman" w:cs="Times New Roman"/>
          <w:sz w:val="28"/>
          <w:szCs w:val="28"/>
        </w:rPr>
        <w:t>:</w:t>
      </w:r>
    </w:p>
    <w:p w:rsidR="007103BF" w:rsidRPr="00E34A1F" w:rsidRDefault="007103BF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ab/>
        <w:t>C = 2 + 4 + 6 + 8 + 10 + 12 + 14 + 16 + 18</w:t>
      </w:r>
    </w:p>
    <w:p w:rsidR="007103BF" w:rsidRDefault="007103BF" w:rsidP="00610233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ab/>
        <w:t>D = (2 + 4 + 6 + 8 + 11  + 13 + 15 + 17 + 19).3</w:t>
      </w:r>
    </w:p>
    <w:p w:rsidR="00610233" w:rsidRDefault="00610233" w:rsidP="006102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D30EF1">
        <w:rPr>
          <w:rFonts w:ascii="Times New Roman" w:hAnsi="Times New Roman" w:cs="Times New Roman"/>
          <w:b/>
          <w:sz w:val="28"/>
          <w:szCs w:val="28"/>
        </w:rPr>
        <w:t>Đ/S:</w:t>
      </w:r>
      <w:r>
        <w:rPr>
          <w:rFonts w:ascii="Times New Roman" w:hAnsi="Times New Roman" w:cs="Times New Roman"/>
          <w:sz w:val="28"/>
          <w:szCs w:val="28"/>
        </w:rPr>
        <w:t xml:space="preserve"> C = 4.20 + 10 = 9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 = (2.10 + 2.30 + 15).3 = 285</w:t>
      </w:r>
    </w:p>
    <w:p w:rsidR="004E7919" w:rsidRPr="00E34A1F" w:rsidRDefault="004E7919" w:rsidP="004E791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 w:rsidRPr="00E34A1F"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>Tính giá trị các biểu thức sau</w:t>
      </w:r>
      <w:r w:rsidRPr="00E34A1F">
        <w:rPr>
          <w:rFonts w:ascii="Times New Roman" w:hAnsi="Times New Roman" w:cs="Times New Roman"/>
          <w:sz w:val="28"/>
          <w:szCs w:val="28"/>
        </w:rPr>
        <w:t>:</w:t>
      </w:r>
    </w:p>
    <w:p w:rsidR="004E7919" w:rsidRPr="00E34A1F" w:rsidRDefault="004E7919" w:rsidP="004E7919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ab/>
        <w:t xml:space="preserve">C = </w:t>
      </w:r>
      <w:r>
        <w:rPr>
          <w:rFonts w:ascii="Times New Roman" w:hAnsi="Times New Roman" w:cs="Times New Roman"/>
          <w:sz w:val="28"/>
          <w:szCs w:val="28"/>
        </w:rPr>
        <w:t>2.3 + 3.4 + 4.5 + 3.6 + 2.7  + 4.15</w:t>
      </w:r>
    </w:p>
    <w:p w:rsidR="004E7919" w:rsidRDefault="004E7919" w:rsidP="004E7919">
      <w:pPr>
        <w:rPr>
          <w:rFonts w:ascii="Times New Roman" w:hAnsi="Times New Roman" w:cs="Times New Roman"/>
          <w:sz w:val="28"/>
          <w:szCs w:val="28"/>
        </w:rPr>
      </w:pPr>
      <w:r w:rsidRPr="00E34A1F">
        <w:rPr>
          <w:rFonts w:ascii="Times New Roman" w:hAnsi="Times New Roman" w:cs="Times New Roman"/>
          <w:sz w:val="28"/>
          <w:szCs w:val="28"/>
        </w:rPr>
        <w:tab/>
        <w:t xml:space="preserve">D = </w:t>
      </w:r>
      <w:r w:rsidR="00564D22">
        <w:rPr>
          <w:rFonts w:ascii="Times New Roman" w:hAnsi="Times New Roman" w:cs="Times New Roman"/>
          <w:sz w:val="28"/>
          <w:szCs w:val="28"/>
        </w:rPr>
        <w:t>3.(12 + 13 + 14 + 15) + 3(8 + 7 + 6 + 5)</w:t>
      </w:r>
    </w:p>
    <w:p w:rsidR="004E7919" w:rsidRPr="00E34A1F" w:rsidRDefault="004E7919" w:rsidP="00610233">
      <w:pPr>
        <w:rPr>
          <w:rFonts w:ascii="Times New Roman" w:hAnsi="Times New Roman" w:cs="Times New Roman"/>
          <w:sz w:val="28"/>
          <w:szCs w:val="28"/>
        </w:rPr>
      </w:pPr>
    </w:p>
    <w:sectPr w:rsidR="004E7919" w:rsidRPr="00E34A1F" w:rsidSect="00282138">
      <w:headerReference w:type="default" r:id="rId11"/>
      <w:footerReference w:type="default" r:id="rId12"/>
      <w:pgSz w:w="12240" w:h="15840" w:code="1"/>
      <w:pgMar w:top="720" w:right="720" w:bottom="720" w:left="720" w:header="357" w:footer="274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30442A"/>
    <w:multiLevelType w:val="hybridMultilevel"/>
    <w:tmpl w:val="D7E041B0"/>
    <w:lvl w:ilvl="0" w:tplc="CD90BE74">
      <w:start w:val="1"/>
      <w:numFmt w:val="upperLetter"/>
      <w:lvlText w:val="%1&gt;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A167E85"/>
    <w:multiLevelType w:val="hybridMultilevel"/>
    <w:tmpl w:val="FEE2C9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compat/>
  <w:rsids>
    <w:rsidRoot w:val="002C06A7"/>
    <w:rsid w:val="00072668"/>
    <w:rsid w:val="000C4AF2"/>
    <w:rsid w:val="000E676E"/>
    <w:rsid w:val="001630C9"/>
    <w:rsid w:val="00185C06"/>
    <w:rsid w:val="001D3422"/>
    <w:rsid w:val="001F16FC"/>
    <w:rsid w:val="0020620C"/>
    <w:rsid w:val="0022448F"/>
    <w:rsid w:val="002766C7"/>
    <w:rsid w:val="0028135F"/>
    <w:rsid w:val="00282138"/>
    <w:rsid w:val="002C0516"/>
    <w:rsid w:val="002C06A7"/>
    <w:rsid w:val="00336D3D"/>
    <w:rsid w:val="003616C7"/>
    <w:rsid w:val="003771E5"/>
    <w:rsid w:val="003A092E"/>
    <w:rsid w:val="003E1F8E"/>
    <w:rsid w:val="003E4AEC"/>
    <w:rsid w:val="004056FA"/>
    <w:rsid w:val="004157C0"/>
    <w:rsid w:val="004A5B11"/>
    <w:rsid w:val="004A6EF5"/>
    <w:rsid w:val="004D5A50"/>
    <w:rsid w:val="004E7919"/>
    <w:rsid w:val="004F0245"/>
    <w:rsid w:val="00523138"/>
    <w:rsid w:val="00535295"/>
    <w:rsid w:val="00541FA7"/>
    <w:rsid w:val="00543DFE"/>
    <w:rsid w:val="00564D22"/>
    <w:rsid w:val="00571357"/>
    <w:rsid w:val="00580CE3"/>
    <w:rsid w:val="005A6ECB"/>
    <w:rsid w:val="005D18B3"/>
    <w:rsid w:val="00610233"/>
    <w:rsid w:val="00625C9A"/>
    <w:rsid w:val="00650A37"/>
    <w:rsid w:val="00662F7D"/>
    <w:rsid w:val="006875B6"/>
    <w:rsid w:val="006C1DD4"/>
    <w:rsid w:val="006D0DAD"/>
    <w:rsid w:val="006E75B3"/>
    <w:rsid w:val="00702B71"/>
    <w:rsid w:val="007103BF"/>
    <w:rsid w:val="00752214"/>
    <w:rsid w:val="00754E1A"/>
    <w:rsid w:val="00771C76"/>
    <w:rsid w:val="007B1C6B"/>
    <w:rsid w:val="00820C52"/>
    <w:rsid w:val="00821D99"/>
    <w:rsid w:val="008317C5"/>
    <w:rsid w:val="0084382E"/>
    <w:rsid w:val="00854E55"/>
    <w:rsid w:val="008D0D57"/>
    <w:rsid w:val="008F560A"/>
    <w:rsid w:val="008F639F"/>
    <w:rsid w:val="00921BE9"/>
    <w:rsid w:val="00935825"/>
    <w:rsid w:val="00943AE0"/>
    <w:rsid w:val="0094447C"/>
    <w:rsid w:val="00975FAB"/>
    <w:rsid w:val="00A07231"/>
    <w:rsid w:val="00A145B6"/>
    <w:rsid w:val="00A63A87"/>
    <w:rsid w:val="00AB0467"/>
    <w:rsid w:val="00AB7D2B"/>
    <w:rsid w:val="00AD1505"/>
    <w:rsid w:val="00AD5A89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740E6"/>
    <w:rsid w:val="00C93BCE"/>
    <w:rsid w:val="00CB3EC6"/>
    <w:rsid w:val="00CC01F1"/>
    <w:rsid w:val="00CD4837"/>
    <w:rsid w:val="00D002A5"/>
    <w:rsid w:val="00D0336E"/>
    <w:rsid w:val="00D07A96"/>
    <w:rsid w:val="00D30EF1"/>
    <w:rsid w:val="00D4186A"/>
    <w:rsid w:val="00D472F2"/>
    <w:rsid w:val="00D53AD9"/>
    <w:rsid w:val="00D65F25"/>
    <w:rsid w:val="00DA2C73"/>
    <w:rsid w:val="00DA37CB"/>
    <w:rsid w:val="00DC6F89"/>
    <w:rsid w:val="00E34A1F"/>
    <w:rsid w:val="00E75C83"/>
    <w:rsid w:val="00E87121"/>
    <w:rsid w:val="00EB4801"/>
    <w:rsid w:val="00ED1AC3"/>
    <w:rsid w:val="00EE2D16"/>
    <w:rsid w:val="00F04567"/>
    <w:rsid w:val="00F2414E"/>
    <w:rsid w:val="00F3534B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paragraph" w:styleId="Heading3">
    <w:name w:val="heading 3"/>
    <w:basedOn w:val="Normal"/>
    <w:next w:val="Normal"/>
    <w:link w:val="Heading3Char"/>
    <w:qFormat/>
    <w:rsid w:val="003616C7"/>
    <w:pPr>
      <w:keepNext/>
      <w:spacing w:line="240" w:lineRule="auto"/>
      <w:ind w:firstLine="327"/>
      <w:outlineLvl w:val="2"/>
    </w:pPr>
    <w:rPr>
      <w:rFonts w:ascii=".VnTime" w:eastAsia="Times New Roman" w:hAnsi=".VnTime" w:cs="Times New Roman"/>
      <w:sz w:val="28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43AE0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E87121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qFormat/>
    <w:rsid w:val="00E87121"/>
    <w:rPr>
      <w:b/>
      <w:bCs/>
    </w:rPr>
  </w:style>
  <w:style w:type="character" w:styleId="Emphasis">
    <w:name w:val="Emphasis"/>
    <w:basedOn w:val="DefaultParagraphFont"/>
    <w:uiPriority w:val="20"/>
    <w:qFormat/>
    <w:rsid w:val="00E87121"/>
    <w:rPr>
      <w:i/>
      <w:iCs/>
    </w:rPr>
  </w:style>
  <w:style w:type="paragraph" w:styleId="ListParagraph">
    <w:name w:val="List Paragraph"/>
    <w:basedOn w:val="Normal"/>
    <w:uiPriority w:val="34"/>
    <w:qFormat/>
    <w:rsid w:val="004056FA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rsid w:val="003616C7"/>
    <w:rPr>
      <w:rFonts w:ascii=".VnTime" w:eastAsia="Times New Roman" w:hAnsi=".VnTime" w:cs="Times New Roman"/>
      <w:sz w:val="28"/>
      <w:szCs w:val="24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Relationship Id="rId11" Type="http://schemas.openxmlformats.org/officeDocument/2006/relationships/header" Target="header1.xml"/><Relationship Id="rId1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5</Pages>
  <Words>880</Words>
  <Characters>502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TRAN TINH</cp:lastModifiedBy>
  <cp:revision>15</cp:revision>
  <dcterms:created xsi:type="dcterms:W3CDTF">2018-08-13T06:51:00Z</dcterms:created>
  <dcterms:modified xsi:type="dcterms:W3CDTF">2018-08-15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